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1AAAEF" w14:textId="32C0F558" w:rsidR="00DA3198" w:rsidRDefault="000C593A" w:rsidP="00DA3198">
      <w:pPr>
        <w:pStyle w:val="Psectionheading"/>
      </w:pPr>
      <w:r>
        <w:t>Multiple-</w:t>
      </w:r>
      <w:r w:rsidR="00DA3198" w:rsidRPr="00FB3505">
        <w:t>choice section</w:t>
      </w:r>
    </w:p>
    <w:p w14:paraId="01B6706F" w14:textId="77777777" w:rsidR="00DA3198" w:rsidRDefault="00DA3198" w:rsidP="00DA3198">
      <w:pPr>
        <w:pStyle w:val="Pquestionheadingmc1stafterhead"/>
      </w:pPr>
      <w:r w:rsidRPr="00FB3505">
        <w:t xml:space="preserve">Question </w:t>
      </w:r>
      <w:r>
        <w:t>1</w:t>
      </w:r>
      <w:bookmarkStart w:id="0" w:name="_GoBack"/>
      <w:bookmarkEnd w:id="0"/>
      <w:r>
        <w:tab/>
        <w:t>[3</w:t>
      </w:r>
      <w:r w:rsidRPr="00FB3505">
        <w:t>.</w:t>
      </w:r>
      <w:r>
        <w:t>1]</w:t>
      </w:r>
    </w:p>
    <w:p w14:paraId="4F03F504" w14:textId="2E061D7B" w:rsidR="00DA3198" w:rsidRDefault="00DA3198" w:rsidP="00DA3198">
      <w:pPr>
        <w:pStyle w:val="Pquestiontextmainstem"/>
      </w:pPr>
      <w:r w:rsidRPr="001D76A9">
        <w:t>If Louise ate</w:t>
      </w:r>
      <w:r w:rsidR="000C593A">
        <w:t xml:space="preserve"> </w:t>
      </w:r>
      <w:r w:rsidR="00EB12EC" w:rsidRPr="00EB12EC">
        <w:rPr>
          <w:position w:val="-24"/>
        </w:rPr>
        <w:object w:dxaOrig="240" w:dyaOrig="620" w14:anchorId="1EA55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31.15pt" o:ole="">
            <v:imagedata r:id="rId8" o:title=""/>
          </v:shape>
          <o:OLEObject Type="Embed" ProgID="Equation.DSMT4" ShapeID="_x0000_i1025" DrawAspect="Content" ObjectID="_1540646640" r:id="rId9"/>
        </w:object>
      </w:r>
      <w:r w:rsidRPr="001D76A9">
        <w:t>of the lollies shown here, how many did she eat?</w:t>
      </w:r>
    </w:p>
    <w:p w14:paraId="65DB781D" w14:textId="77777777" w:rsidR="00DA3198" w:rsidRDefault="00DA3198" w:rsidP="00DA3198">
      <w:pPr>
        <w:pStyle w:val="Pquestiontextpartsa"/>
      </w:pPr>
      <w:r w:rsidRPr="001D76A9">
        <w:rPr>
          <w:noProof/>
        </w:rPr>
        <w:drawing>
          <wp:inline distT="0" distB="0" distL="0" distR="0" wp14:anchorId="7AF51B2D" wp14:editId="2820933F">
            <wp:extent cx="1685925" cy="876300"/>
            <wp:effectExtent l="0" t="0" r="9525" b="0"/>
            <wp:docPr id="9" name="Picture 9" descr="PM7_SmB_3_01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M7_SmB_3_01TA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9BE354" w14:textId="21FA0E28" w:rsidR="00DA3198" w:rsidRPr="001D76A9" w:rsidRDefault="00DA3198" w:rsidP="00DA3198">
      <w:pPr>
        <w:pStyle w:val="Pquestiontextmcqoptions"/>
      </w:pPr>
      <w:r w:rsidRPr="00AE2ADF">
        <w:rPr>
          <w:rStyle w:val="Cquestionpartlabelbold"/>
        </w:rPr>
        <w:t>A</w:t>
      </w:r>
      <w:r>
        <w:tab/>
      </w:r>
      <w:r w:rsidRPr="001D76A9">
        <w:t>4</w:t>
      </w:r>
      <w:r w:rsidRPr="001D76A9">
        <w:tab/>
      </w:r>
      <w:r>
        <w:tab/>
      </w:r>
      <w:r>
        <w:tab/>
      </w:r>
      <w:r>
        <w:tab/>
      </w:r>
      <w:r>
        <w:tab/>
      </w:r>
      <w:r w:rsidR="00BA6E86">
        <w:tab/>
      </w:r>
      <w:r w:rsidRPr="00AE2ADF">
        <w:rPr>
          <w:rStyle w:val="Cquestionpartlabelbold"/>
        </w:rPr>
        <w:t>B</w:t>
      </w:r>
      <w:r>
        <w:tab/>
      </w:r>
      <w:r w:rsidRPr="001D76A9">
        <w:t>8</w:t>
      </w:r>
      <w:r w:rsidRPr="001D76A9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E2ADF">
        <w:rPr>
          <w:rStyle w:val="Cquestionpartlabelbold"/>
        </w:rPr>
        <w:t>C</w:t>
      </w:r>
      <w:r>
        <w:rPr>
          <w:rStyle w:val="Cquestionpartlabelbold"/>
        </w:rPr>
        <w:tab/>
      </w:r>
      <w:r w:rsidRPr="001D76A9">
        <w:t>9</w:t>
      </w:r>
      <w:r w:rsidRPr="001D76A9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E2ADF">
        <w:rPr>
          <w:rStyle w:val="Cquestionpartlabelbold"/>
        </w:rPr>
        <w:t>D</w:t>
      </w:r>
      <w:r>
        <w:tab/>
      </w:r>
      <w:r w:rsidRPr="001D76A9">
        <w:t>12</w:t>
      </w:r>
    </w:p>
    <w:p w14:paraId="0A6CCB7C" w14:textId="0194A45F" w:rsidR="00DA3198" w:rsidRDefault="00DA3198" w:rsidP="00DA3198">
      <w:pPr>
        <w:pStyle w:val="Pquestionheadingmc"/>
      </w:pPr>
      <w:r w:rsidRPr="00FB3505">
        <w:t xml:space="preserve">Question </w:t>
      </w:r>
      <w:r>
        <w:t>2</w:t>
      </w:r>
      <w:r>
        <w:tab/>
        <w:t>[3</w:t>
      </w:r>
      <w:r w:rsidRPr="00FB3505">
        <w:t>.</w:t>
      </w:r>
      <w:r w:rsidR="008053D5">
        <w:t>1</w:t>
      </w:r>
      <w:r>
        <w:t>]</w:t>
      </w:r>
    </w:p>
    <w:p w14:paraId="0AC70FD8" w14:textId="77777777" w:rsidR="00DA3198" w:rsidRDefault="00DA3198" w:rsidP="00DA3198">
      <w:pPr>
        <w:pStyle w:val="Pquestiontextmainstem"/>
      </w:pPr>
      <w:r w:rsidRPr="001D76A9">
        <w:t>Which of the following improper fractions are equivalent to the whole number -7?</w:t>
      </w:r>
    </w:p>
    <w:p w14:paraId="11B78300" w14:textId="26D3EA4A" w:rsidR="00DA3198" w:rsidRPr="001D76A9" w:rsidRDefault="00DA3198" w:rsidP="00DA3198">
      <w:pPr>
        <w:pStyle w:val="Pquestiontextmcqoptions"/>
      </w:pPr>
      <w:r w:rsidRPr="00AE2ADF">
        <w:rPr>
          <w:rStyle w:val="Cquestionpartlabelbold"/>
        </w:rPr>
        <w:t>A</w:t>
      </w:r>
      <w:r>
        <w:tab/>
      </w:r>
      <w:r w:rsidR="00EB12EC" w:rsidRPr="00EB12EC">
        <w:rPr>
          <w:position w:val="-24"/>
        </w:rPr>
        <w:object w:dxaOrig="300" w:dyaOrig="620" w14:anchorId="48F14E27">
          <v:shape id="_x0000_i1026" type="#_x0000_t75" style="width:15.05pt;height:31.15pt" o:ole="">
            <v:imagedata r:id="rId11" o:title=""/>
          </v:shape>
          <o:OLEObject Type="Embed" ProgID="Equation.DSMT4" ShapeID="_x0000_i1026" DrawAspect="Content" ObjectID="_1540646641" r:id="rId12"/>
        </w:object>
      </w:r>
      <w:r w:rsidRPr="001D76A9">
        <w:tab/>
      </w:r>
      <w:r>
        <w:tab/>
      </w:r>
      <w:r>
        <w:tab/>
      </w:r>
      <w:r>
        <w:tab/>
      </w:r>
      <w:r w:rsidR="00BA6E86">
        <w:tab/>
      </w:r>
      <w:r w:rsidRPr="00AE2ADF">
        <w:rPr>
          <w:rStyle w:val="Cquestionpartlabelbold"/>
        </w:rPr>
        <w:t>B</w:t>
      </w:r>
      <w:r>
        <w:tab/>
      </w:r>
      <w:r w:rsidR="00EB12EC" w:rsidRPr="00EB12EC">
        <w:rPr>
          <w:position w:val="-24"/>
        </w:rPr>
        <w:object w:dxaOrig="420" w:dyaOrig="620" w14:anchorId="191A662A">
          <v:shape id="_x0000_i1027" type="#_x0000_t75" style="width:21.5pt;height:31.15pt" o:ole="">
            <v:imagedata r:id="rId13" o:title=""/>
          </v:shape>
          <o:OLEObject Type="Embed" ProgID="Equation.DSMT4" ShapeID="_x0000_i1027" DrawAspect="Content" ObjectID="_1540646642" r:id="rId14"/>
        </w:object>
      </w:r>
      <w:r w:rsidRPr="001D76A9">
        <w:tab/>
      </w:r>
      <w:r>
        <w:tab/>
      </w:r>
      <w:r>
        <w:tab/>
      </w:r>
      <w:r>
        <w:tab/>
      </w:r>
      <w:r>
        <w:tab/>
      </w:r>
      <w:r>
        <w:tab/>
      </w:r>
      <w:r w:rsidRPr="00AE2ADF">
        <w:rPr>
          <w:rStyle w:val="Cquestionpartlabelbold"/>
        </w:rPr>
        <w:t>C</w:t>
      </w:r>
      <w:r>
        <w:tab/>
      </w:r>
      <w:r w:rsidR="00EB12EC" w:rsidRPr="00EB12EC">
        <w:rPr>
          <w:position w:val="-24"/>
        </w:rPr>
        <w:object w:dxaOrig="420" w:dyaOrig="620" w14:anchorId="7DA43F45">
          <v:shape id="_x0000_i1028" type="#_x0000_t75" style="width:21.5pt;height:31.15pt" o:ole="">
            <v:imagedata r:id="rId15" o:title=""/>
          </v:shape>
          <o:OLEObject Type="Embed" ProgID="Equation.DSMT4" ShapeID="_x0000_i1028" DrawAspect="Content" ObjectID="_1540646643" r:id="rId16"/>
        </w:object>
      </w:r>
      <w:r w:rsidRPr="001D76A9">
        <w:tab/>
      </w:r>
      <w:r>
        <w:tab/>
      </w:r>
      <w:r>
        <w:tab/>
      </w:r>
      <w:r>
        <w:tab/>
      </w:r>
      <w:r>
        <w:tab/>
      </w:r>
      <w:r>
        <w:tab/>
      </w:r>
      <w:r w:rsidRPr="00AE2ADF">
        <w:rPr>
          <w:rStyle w:val="Cquestionpartlabelbold"/>
        </w:rPr>
        <w:t>D</w:t>
      </w:r>
      <w:r>
        <w:tab/>
      </w:r>
      <w:r w:rsidR="00EB12EC" w:rsidRPr="00EB12EC">
        <w:rPr>
          <w:position w:val="-24"/>
        </w:rPr>
        <w:object w:dxaOrig="360" w:dyaOrig="620" w14:anchorId="3F4E1D24">
          <v:shape id="_x0000_i1029" type="#_x0000_t75" style="width:18.25pt;height:31.15pt" o:ole="">
            <v:imagedata r:id="rId17" o:title=""/>
          </v:shape>
          <o:OLEObject Type="Embed" ProgID="Equation.DSMT4" ShapeID="_x0000_i1029" DrawAspect="Content" ObjectID="_1540646644" r:id="rId18"/>
        </w:object>
      </w:r>
    </w:p>
    <w:p w14:paraId="48294CF3" w14:textId="77777777" w:rsidR="00DA3198" w:rsidRDefault="00DA3198" w:rsidP="00DA3198">
      <w:pPr>
        <w:pStyle w:val="Pquestionheadingmc"/>
      </w:pPr>
      <w:r w:rsidRPr="00FB3505">
        <w:t xml:space="preserve">Question </w:t>
      </w:r>
      <w:r>
        <w:t>3</w:t>
      </w:r>
      <w:r>
        <w:tab/>
        <w:t>[3</w:t>
      </w:r>
      <w:r w:rsidRPr="00FB3505">
        <w:t>.</w:t>
      </w:r>
      <w:r>
        <w:t>1]</w:t>
      </w:r>
    </w:p>
    <w:p w14:paraId="7379D7B9" w14:textId="77777777" w:rsidR="00DA3198" w:rsidRDefault="00DA3198" w:rsidP="00DA3198">
      <w:pPr>
        <w:pStyle w:val="Pquestiontextmainstem"/>
      </w:pPr>
      <w:r w:rsidRPr="001D76A9">
        <w:t>The fraction of this square that is shaded is:</w:t>
      </w:r>
    </w:p>
    <w:p w14:paraId="2455BF0F" w14:textId="262350EC" w:rsidR="00DA3198" w:rsidRDefault="004B03A0" w:rsidP="00DA3198">
      <w:pPr>
        <w:pStyle w:val="Pquestiontextmainstem"/>
      </w:pPr>
      <w:r>
        <w:rPr>
          <w:noProof/>
        </w:rPr>
        <w:drawing>
          <wp:inline distT="0" distB="0" distL="0" distR="0" wp14:anchorId="49E2622B" wp14:editId="33E429D4">
            <wp:extent cx="1270000" cy="1257300"/>
            <wp:effectExtent l="0" t="0" r="0" b="12700"/>
            <wp:docPr id="1" name="Picture 1" descr="Macintosh HD:Users:lizwaud:Desktop:PM7_eBook:Batch 1 commenced:Artwork_CORRECTED_041016_Use this:Ch3:PM2e_07_EB_03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Macintosh HD:Users:lizwaud:Desktop:PM7_eBook:Batch 1 commenced:Artwork_CORRECTED_041016_Use this:Ch3:PM2e_07_EB_03_AT_01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8F56D4" w14:textId="3CB6D6D5" w:rsidR="00DA3198" w:rsidRPr="001D76A9" w:rsidRDefault="00DA3198" w:rsidP="00DA3198">
      <w:pPr>
        <w:pStyle w:val="Pquestiontextmcqoptions"/>
      </w:pPr>
      <w:r w:rsidRPr="00AE2ADF">
        <w:rPr>
          <w:rStyle w:val="Cquestionpartlabelbold"/>
        </w:rPr>
        <w:t>A</w:t>
      </w:r>
      <w:r>
        <w:tab/>
      </w:r>
      <w:r w:rsidR="00EB12EC" w:rsidRPr="00EB12EC">
        <w:rPr>
          <w:position w:val="-24"/>
        </w:rPr>
        <w:object w:dxaOrig="240" w:dyaOrig="620" w14:anchorId="059D5178">
          <v:shape id="_x0000_i1030" type="#_x0000_t75" style="width:11.8pt;height:31.15pt" o:ole="">
            <v:imagedata r:id="rId20" o:title=""/>
          </v:shape>
          <o:OLEObject Type="Embed" ProgID="Equation.DSMT4" ShapeID="_x0000_i1030" DrawAspect="Content" ObjectID="_1540646645" r:id="rId21"/>
        </w:object>
      </w:r>
      <w:r>
        <w:tab/>
      </w:r>
      <w:r>
        <w:tab/>
      </w:r>
      <w:r>
        <w:tab/>
      </w:r>
      <w:r>
        <w:tab/>
      </w:r>
      <w:r w:rsidRPr="001D76A9">
        <w:tab/>
      </w:r>
      <w:r w:rsidR="00BA6E86">
        <w:tab/>
      </w:r>
      <w:r w:rsidRPr="00AE2ADF">
        <w:rPr>
          <w:rStyle w:val="Cquestionpartlabelbold"/>
        </w:rPr>
        <w:t>B</w:t>
      </w:r>
      <w:r>
        <w:tab/>
      </w:r>
      <w:r w:rsidR="00EB12EC" w:rsidRPr="00EB12EC">
        <w:rPr>
          <w:position w:val="-24"/>
        </w:rPr>
        <w:object w:dxaOrig="240" w:dyaOrig="620" w14:anchorId="0BE8062F">
          <v:shape id="_x0000_i1031" type="#_x0000_t75" style="width:11.8pt;height:31.15pt" o:ole="">
            <v:imagedata r:id="rId22" o:title=""/>
          </v:shape>
          <o:OLEObject Type="Embed" ProgID="Equation.DSMT4" ShapeID="_x0000_i1031" DrawAspect="Content" ObjectID="_1540646646" r:id="rId2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E2ADF">
        <w:rPr>
          <w:rStyle w:val="Cquestionpartlabelbold"/>
        </w:rPr>
        <w:t>C</w:t>
      </w:r>
      <w:r>
        <w:tab/>
      </w:r>
      <w:r w:rsidR="00EB12EC" w:rsidRPr="00EB12EC">
        <w:rPr>
          <w:position w:val="-24"/>
        </w:rPr>
        <w:object w:dxaOrig="240" w:dyaOrig="620" w14:anchorId="75C3BDB8">
          <v:shape id="_x0000_i1032" type="#_x0000_t75" style="width:11.8pt;height:31.15pt" o:ole="">
            <v:imagedata r:id="rId24" o:title=""/>
          </v:shape>
          <o:OLEObject Type="Embed" ProgID="Equation.DSMT4" ShapeID="_x0000_i1032" DrawAspect="Content" ObjectID="_1540646647" r:id="rId25"/>
        </w:object>
      </w:r>
      <w:r w:rsidRPr="001D76A9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E2ADF">
        <w:rPr>
          <w:rStyle w:val="Cquestionpartlabelbold"/>
        </w:rPr>
        <w:t>D</w:t>
      </w:r>
      <w:r>
        <w:tab/>
      </w:r>
      <w:r w:rsidR="00EB12EC" w:rsidRPr="00EB12EC">
        <w:rPr>
          <w:position w:val="-24"/>
        </w:rPr>
        <w:object w:dxaOrig="240" w:dyaOrig="620" w14:anchorId="261351ED">
          <v:shape id="_x0000_i1033" type="#_x0000_t75" style="width:11.8pt;height:31.15pt" o:ole="">
            <v:imagedata r:id="rId26" o:title=""/>
          </v:shape>
          <o:OLEObject Type="Embed" ProgID="Equation.DSMT4" ShapeID="_x0000_i1033" DrawAspect="Content" ObjectID="_1540646648" r:id="rId27"/>
        </w:object>
      </w:r>
    </w:p>
    <w:p w14:paraId="1205D3BE" w14:textId="77777777" w:rsidR="00DA3198" w:rsidRDefault="00DA3198" w:rsidP="00DA3198">
      <w:pPr>
        <w:pStyle w:val="Pquestionheadingmc"/>
      </w:pPr>
      <w:r w:rsidRPr="00FB3505">
        <w:t xml:space="preserve">Question </w:t>
      </w:r>
      <w:r>
        <w:t>4</w:t>
      </w:r>
      <w:r>
        <w:tab/>
        <w:t>[3</w:t>
      </w:r>
      <w:r w:rsidRPr="00FB3505">
        <w:t>.</w:t>
      </w:r>
      <w:r>
        <w:t>2]</w:t>
      </w:r>
    </w:p>
    <w:p w14:paraId="0498C87D" w14:textId="430F91E5" w:rsidR="00DA3198" w:rsidRDefault="00DA3198" w:rsidP="00DA3198">
      <w:pPr>
        <w:pStyle w:val="Pquestiontextmainstem"/>
      </w:pPr>
      <w:r w:rsidRPr="001D76A9">
        <w:t>Which of the following fr</w:t>
      </w:r>
      <w:r w:rsidR="00BA6E86">
        <w:t>actions is the simplest form of</w:t>
      </w:r>
      <w:r w:rsidRPr="001D76A9">
        <w:t xml:space="preserve"> </w:t>
      </w:r>
      <w:r w:rsidR="00EB12EC" w:rsidRPr="00EB12EC">
        <w:rPr>
          <w:position w:val="-24"/>
        </w:rPr>
        <w:object w:dxaOrig="340" w:dyaOrig="620" w14:anchorId="0A6A6969">
          <v:shape id="_x0000_i1034" type="#_x0000_t75" style="width:17.2pt;height:31.15pt" o:ole="">
            <v:imagedata r:id="rId28" o:title=""/>
          </v:shape>
          <o:OLEObject Type="Embed" ProgID="Equation.DSMT4" ShapeID="_x0000_i1034" DrawAspect="Content" ObjectID="_1540646649" r:id="rId29"/>
        </w:object>
      </w:r>
      <w:r w:rsidRPr="001D76A9">
        <w:t>?</w:t>
      </w:r>
    </w:p>
    <w:p w14:paraId="74501A2E" w14:textId="21D8D6E2" w:rsidR="00DA3198" w:rsidRPr="001D76A9" w:rsidRDefault="00DA3198" w:rsidP="00DA3198">
      <w:pPr>
        <w:pStyle w:val="Pquestiontextmcqoptions"/>
      </w:pPr>
      <w:r w:rsidRPr="00AE2ADF">
        <w:rPr>
          <w:rStyle w:val="Cquestionpartlabelbold"/>
        </w:rPr>
        <w:t>A</w:t>
      </w:r>
      <w:r>
        <w:rPr>
          <w:rStyle w:val="Cquestionpartlabelbold"/>
        </w:rPr>
        <w:tab/>
      </w:r>
      <w:r w:rsidR="00E809D6" w:rsidRPr="00E809D6">
        <w:rPr>
          <w:rStyle w:val="Cquestionpartlabelbold"/>
          <w:position w:val="-24"/>
        </w:rPr>
        <w:object w:dxaOrig="320" w:dyaOrig="620" w14:anchorId="26634FBF">
          <v:shape id="_x0000_i1073" type="#_x0000_t75" style="width:16.1pt;height:31.15pt" o:ole="">
            <v:imagedata r:id="rId30" o:title=""/>
          </v:shape>
          <o:OLEObject Type="Embed" ProgID="Equation.DSMT4" ShapeID="_x0000_i1073" DrawAspect="Content" ObjectID="_1540646650" r:id="rId31"/>
        </w:object>
      </w:r>
      <w:r w:rsidRPr="001D76A9">
        <w:tab/>
      </w:r>
      <w:r>
        <w:tab/>
      </w:r>
      <w:r>
        <w:tab/>
      </w:r>
      <w:r>
        <w:tab/>
      </w:r>
      <w:r w:rsidR="00BA6E86">
        <w:tab/>
      </w:r>
      <w:r w:rsidRPr="00AE2ADF">
        <w:rPr>
          <w:rStyle w:val="Cquestionpartlabelbold"/>
        </w:rPr>
        <w:t>B</w:t>
      </w:r>
      <w:r>
        <w:tab/>
      </w:r>
      <w:r w:rsidR="00EB12EC" w:rsidRPr="00EB12EC">
        <w:rPr>
          <w:position w:val="-24"/>
        </w:rPr>
        <w:object w:dxaOrig="240" w:dyaOrig="620" w14:anchorId="31529A78">
          <v:shape id="_x0000_i1035" type="#_x0000_t75" style="width:11.8pt;height:31.15pt" o:ole="">
            <v:imagedata r:id="rId32" o:title=""/>
          </v:shape>
          <o:OLEObject Type="Embed" ProgID="Equation.DSMT4" ShapeID="_x0000_i1035" DrawAspect="Content" ObjectID="_1540646651" r:id="rId33"/>
        </w:object>
      </w:r>
      <w:r w:rsidRPr="001D76A9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E2ADF">
        <w:rPr>
          <w:rStyle w:val="Cquestionpartlabelbold"/>
        </w:rPr>
        <w:t>C</w:t>
      </w:r>
      <w:r>
        <w:tab/>
      </w:r>
      <w:r w:rsidR="00EB12EC" w:rsidRPr="00EB12EC">
        <w:rPr>
          <w:position w:val="-24"/>
        </w:rPr>
        <w:object w:dxaOrig="240" w:dyaOrig="620" w14:anchorId="7C3B4C16">
          <v:shape id="_x0000_i1036" type="#_x0000_t75" style="width:11.8pt;height:31.15pt" o:ole="">
            <v:imagedata r:id="rId34" o:title=""/>
          </v:shape>
          <o:OLEObject Type="Embed" ProgID="Equation.DSMT4" ShapeID="_x0000_i1036" DrawAspect="Content" ObjectID="_1540646652" r:id="rId3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D76A9">
        <w:tab/>
      </w:r>
      <w:r w:rsidRPr="00AE2ADF">
        <w:rPr>
          <w:rStyle w:val="Cquestionpartlabelbold"/>
        </w:rPr>
        <w:t>D</w:t>
      </w:r>
      <w:r>
        <w:tab/>
      </w:r>
      <w:r w:rsidR="00EB12EC" w:rsidRPr="00EB12EC">
        <w:rPr>
          <w:position w:val="-24"/>
        </w:rPr>
        <w:object w:dxaOrig="320" w:dyaOrig="620" w14:anchorId="1CD93B65">
          <v:shape id="_x0000_i1037" type="#_x0000_t75" style="width:16.1pt;height:31.15pt" o:ole="">
            <v:imagedata r:id="rId36" o:title=""/>
          </v:shape>
          <o:OLEObject Type="Embed" ProgID="Equation.DSMT4" ShapeID="_x0000_i1037" DrawAspect="Content" ObjectID="_1540646653" r:id="rId37"/>
        </w:object>
      </w:r>
    </w:p>
    <w:p w14:paraId="40134F72" w14:textId="77777777" w:rsidR="00DA3198" w:rsidRDefault="00DA3198" w:rsidP="00DA3198">
      <w:pPr>
        <w:pStyle w:val="Pquestionheadingmc"/>
      </w:pPr>
      <w:r w:rsidRPr="00FB3505">
        <w:t xml:space="preserve">Question </w:t>
      </w:r>
      <w:r>
        <w:t>5</w:t>
      </w:r>
      <w:r>
        <w:tab/>
        <w:t>[3</w:t>
      </w:r>
      <w:r w:rsidRPr="00FB3505">
        <w:t>.</w:t>
      </w:r>
      <w:r>
        <w:t>3]</w:t>
      </w:r>
    </w:p>
    <w:p w14:paraId="3FDB8EB2" w14:textId="5DE6D441" w:rsidR="00DA3198" w:rsidRDefault="00DA3198" w:rsidP="00DA3198">
      <w:pPr>
        <w:pStyle w:val="Pquestiontextmainstem"/>
      </w:pPr>
      <w:r w:rsidRPr="001D76A9">
        <w:t>Which of the following is closest to</w:t>
      </w:r>
      <w:r w:rsidR="00BA6E86">
        <w:t xml:space="preserve"> </w:t>
      </w:r>
      <w:r w:rsidR="00EB12EC" w:rsidRPr="00EB12EC">
        <w:rPr>
          <w:position w:val="-24"/>
        </w:rPr>
        <w:object w:dxaOrig="240" w:dyaOrig="620" w14:anchorId="7ED84CF6">
          <v:shape id="_x0000_i1038" type="#_x0000_t75" style="width:11.8pt;height:31.15pt" o:ole="">
            <v:imagedata r:id="rId38" o:title=""/>
          </v:shape>
          <o:OLEObject Type="Embed" ProgID="Equation.DSMT4" ShapeID="_x0000_i1038" DrawAspect="Content" ObjectID="_1540646654" r:id="rId39"/>
        </w:object>
      </w:r>
      <w:r w:rsidRPr="001D76A9">
        <w:t>?</w:t>
      </w:r>
    </w:p>
    <w:p w14:paraId="64FE2B0A" w14:textId="5BAB4395" w:rsidR="00DA3198" w:rsidRPr="001D76A9" w:rsidRDefault="00DA3198" w:rsidP="00DA3198">
      <w:pPr>
        <w:pStyle w:val="Pquestiontextmcqoptions"/>
      </w:pPr>
      <w:r w:rsidRPr="00AE2ADF">
        <w:rPr>
          <w:rStyle w:val="Cquestionpartlabelbold"/>
        </w:rPr>
        <w:t>A</w:t>
      </w:r>
      <w:r>
        <w:tab/>
      </w:r>
      <w:r w:rsidR="00EB12EC" w:rsidRPr="00EB12EC">
        <w:rPr>
          <w:position w:val="-24"/>
        </w:rPr>
        <w:object w:dxaOrig="240" w:dyaOrig="620" w14:anchorId="2068AC1B">
          <v:shape id="_x0000_i1039" type="#_x0000_t75" style="width:11.8pt;height:31.15pt" o:ole="">
            <v:imagedata r:id="rId40" o:title=""/>
          </v:shape>
          <o:OLEObject Type="Embed" ProgID="Equation.DSMT4" ShapeID="_x0000_i1039" DrawAspect="Content" ObjectID="_1540646655" r:id="rId41"/>
        </w:object>
      </w:r>
      <w:r w:rsidRPr="001D76A9">
        <w:tab/>
      </w:r>
      <w:r>
        <w:tab/>
      </w:r>
      <w:r>
        <w:tab/>
      </w:r>
      <w:r>
        <w:tab/>
      </w:r>
      <w:r>
        <w:tab/>
      </w:r>
      <w:r w:rsidR="00BA6E86">
        <w:tab/>
      </w:r>
      <w:r w:rsidRPr="00AE2ADF">
        <w:rPr>
          <w:rStyle w:val="Cquestionpartlabelbold"/>
        </w:rPr>
        <w:t>B</w:t>
      </w:r>
      <w:r>
        <w:tab/>
      </w:r>
      <w:r w:rsidR="00EB12EC" w:rsidRPr="00EB12EC">
        <w:rPr>
          <w:position w:val="-24"/>
        </w:rPr>
        <w:object w:dxaOrig="220" w:dyaOrig="620" w14:anchorId="0202C075">
          <v:shape id="_x0000_i1040" type="#_x0000_t75" style="width:10.75pt;height:31.15pt" o:ole="">
            <v:imagedata r:id="rId42" o:title=""/>
          </v:shape>
          <o:OLEObject Type="Embed" ProgID="Equation.DSMT4" ShapeID="_x0000_i1040" DrawAspect="Content" ObjectID="_1540646656" r:id="rId4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D76A9">
        <w:tab/>
      </w:r>
      <w:r w:rsidRPr="00AE2ADF">
        <w:rPr>
          <w:rStyle w:val="Cquestionpartlabelbold"/>
        </w:rPr>
        <w:t>C</w:t>
      </w:r>
      <w:r>
        <w:tab/>
      </w:r>
      <w:r w:rsidR="00EB12EC" w:rsidRPr="00EB12EC">
        <w:rPr>
          <w:position w:val="-24"/>
        </w:rPr>
        <w:object w:dxaOrig="220" w:dyaOrig="620" w14:anchorId="65AEC908">
          <v:shape id="_x0000_i1041" type="#_x0000_t75" style="width:10.75pt;height:31.15pt" o:ole="">
            <v:imagedata r:id="rId44" o:title=""/>
          </v:shape>
          <o:OLEObject Type="Embed" ProgID="Equation.DSMT4" ShapeID="_x0000_i1041" DrawAspect="Content" ObjectID="_1540646657" r:id="rId4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D76A9">
        <w:tab/>
      </w:r>
      <w:r w:rsidRPr="00AE2ADF">
        <w:rPr>
          <w:rStyle w:val="Cquestionpartlabelbold"/>
        </w:rPr>
        <w:t>D</w:t>
      </w:r>
      <w:r>
        <w:tab/>
      </w:r>
      <w:r w:rsidR="00EB12EC" w:rsidRPr="00EB12EC">
        <w:rPr>
          <w:position w:val="-24"/>
        </w:rPr>
        <w:object w:dxaOrig="220" w:dyaOrig="620" w14:anchorId="1C7689C6">
          <v:shape id="_x0000_i1042" type="#_x0000_t75" style="width:10.75pt;height:31.15pt" o:ole="">
            <v:imagedata r:id="rId46" o:title=""/>
          </v:shape>
          <o:OLEObject Type="Embed" ProgID="Equation.DSMT4" ShapeID="_x0000_i1042" DrawAspect="Content" ObjectID="_1540646658" r:id="rId47"/>
        </w:object>
      </w:r>
    </w:p>
    <w:p w14:paraId="05C5F973" w14:textId="77777777" w:rsidR="00DA3198" w:rsidRDefault="00DA3198" w:rsidP="00BA6E86">
      <w:pPr>
        <w:pStyle w:val="Pquestionheadingmc"/>
      </w:pPr>
      <w:r w:rsidRPr="00FB3505">
        <w:lastRenderedPageBreak/>
        <w:t xml:space="preserve">Question </w:t>
      </w:r>
      <w:r>
        <w:t>6</w:t>
      </w:r>
      <w:r>
        <w:tab/>
        <w:t>[3</w:t>
      </w:r>
      <w:r w:rsidRPr="00FB3505">
        <w:t>.</w:t>
      </w:r>
      <w:r>
        <w:t>4]</w:t>
      </w:r>
    </w:p>
    <w:p w14:paraId="16FF69F3" w14:textId="45848712" w:rsidR="00DA3198" w:rsidRDefault="00EB12EC" w:rsidP="00BA6E86">
      <w:pPr>
        <w:pStyle w:val="Pquestiontextmainstem"/>
        <w:keepNext/>
      </w:pPr>
      <w:r w:rsidRPr="00EB12EC">
        <w:rPr>
          <w:position w:val="-24"/>
        </w:rPr>
        <w:object w:dxaOrig="880" w:dyaOrig="620" w14:anchorId="6C032EC6">
          <v:shape id="_x0000_i1043" type="#_x0000_t75" style="width:44.05pt;height:31.15pt" o:ole="">
            <v:imagedata r:id="rId48" o:title=""/>
          </v:shape>
          <o:OLEObject Type="Embed" ProgID="Equation.DSMT4" ShapeID="_x0000_i1043" DrawAspect="Content" ObjectID="_1540646659" r:id="rId49"/>
        </w:object>
      </w:r>
    </w:p>
    <w:p w14:paraId="5F905974" w14:textId="567D73A6" w:rsidR="00DA3198" w:rsidRDefault="00DA3198" w:rsidP="00BA6E86">
      <w:pPr>
        <w:pStyle w:val="Pquestiontextmcqoptions"/>
        <w:keepNext/>
      </w:pPr>
      <w:r w:rsidRPr="00AE2ADF">
        <w:rPr>
          <w:rStyle w:val="Cquestionpartlabelbold"/>
        </w:rPr>
        <w:t>A</w:t>
      </w:r>
      <w:r>
        <w:tab/>
      </w:r>
      <w:r w:rsidR="00EB12EC" w:rsidRPr="00EB12EC">
        <w:rPr>
          <w:position w:val="-24"/>
        </w:rPr>
        <w:object w:dxaOrig="320" w:dyaOrig="620" w14:anchorId="202BA2CC">
          <v:shape id="_x0000_i1044" type="#_x0000_t75" style="width:16.1pt;height:31.15pt" o:ole="">
            <v:imagedata r:id="rId50" o:title=""/>
          </v:shape>
          <o:OLEObject Type="Embed" ProgID="Equation.DSMT4" ShapeID="_x0000_i1044" DrawAspect="Content" ObjectID="_1540646660" r:id="rId51"/>
        </w:object>
      </w:r>
      <w:r w:rsidRPr="001D76A9">
        <w:tab/>
      </w:r>
      <w:r>
        <w:tab/>
      </w:r>
      <w:r>
        <w:tab/>
      </w:r>
      <w:r>
        <w:tab/>
      </w:r>
      <w:r w:rsidR="00BA6E86">
        <w:tab/>
      </w:r>
      <w:r w:rsidRPr="00AE2ADF">
        <w:rPr>
          <w:rStyle w:val="Cquestionpartlabelbold"/>
        </w:rPr>
        <w:t>B</w:t>
      </w:r>
      <w:r>
        <w:tab/>
      </w:r>
      <w:r w:rsidR="00EB12EC" w:rsidRPr="00EB12EC">
        <w:rPr>
          <w:position w:val="-24"/>
        </w:rPr>
        <w:object w:dxaOrig="220" w:dyaOrig="620" w14:anchorId="2C8FEE88">
          <v:shape id="_x0000_i1045" type="#_x0000_t75" style="width:10.75pt;height:31.15pt" o:ole="">
            <v:imagedata r:id="rId52" o:title=""/>
          </v:shape>
          <o:OLEObject Type="Embed" ProgID="Equation.DSMT4" ShapeID="_x0000_i1045" DrawAspect="Content" ObjectID="_1540646661" r:id="rId53"/>
        </w:object>
      </w:r>
      <w:r w:rsidRPr="001D76A9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E2ADF">
        <w:rPr>
          <w:rStyle w:val="Cquestionpartlabelbold"/>
        </w:rPr>
        <w:t>C</w:t>
      </w:r>
      <w:r>
        <w:tab/>
      </w:r>
      <w:r w:rsidR="00EB12EC" w:rsidRPr="00EB12EC">
        <w:rPr>
          <w:position w:val="-24"/>
        </w:rPr>
        <w:object w:dxaOrig="340" w:dyaOrig="620" w14:anchorId="2FF6823C">
          <v:shape id="_x0000_i1046" type="#_x0000_t75" style="width:17.2pt;height:31.15pt" o:ole="">
            <v:imagedata r:id="rId54" o:title=""/>
          </v:shape>
          <o:OLEObject Type="Embed" ProgID="Equation.DSMT4" ShapeID="_x0000_i1046" DrawAspect="Content" ObjectID="_1540646662" r:id="rId55"/>
        </w:object>
      </w:r>
      <w:r w:rsidRPr="001D76A9">
        <w:tab/>
      </w:r>
      <w:r>
        <w:tab/>
      </w:r>
      <w:r>
        <w:tab/>
      </w:r>
      <w:r>
        <w:tab/>
      </w:r>
      <w:r>
        <w:tab/>
      </w:r>
      <w:r>
        <w:tab/>
      </w:r>
      <w:r w:rsidRPr="00AE2ADF">
        <w:rPr>
          <w:rStyle w:val="Cquestionpartlabelbold"/>
        </w:rPr>
        <w:t>D</w:t>
      </w:r>
      <w:r>
        <w:tab/>
      </w:r>
      <w:r w:rsidR="00EB12EC" w:rsidRPr="00EB12EC">
        <w:rPr>
          <w:position w:val="-24"/>
        </w:rPr>
        <w:object w:dxaOrig="440" w:dyaOrig="620" w14:anchorId="05D94D9E">
          <v:shape id="_x0000_i1047" type="#_x0000_t75" style="width:21.5pt;height:31.15pt" o:ole="">
            <v:imagedata r:id="rId56" o:title=""/>
          </v:shape>
          <o:OLEObject Type="Embed" ProgID="Equation.DSMT4" ShapeID="_x0000_i1047" DrawAspect="Content" ObjectID="_1540646663" r:id="rId57"/>
        </w:object>
      </w:r>
    </w:p>
    <w:p w14:paraId="3FC4B09A" w14:textId="77777777" w:rsidR="00DA3198" w:rsidRDefault="00DA3198" w:rsidP="00DA3198">
      <w:pPr>
        <w:pStyle w:val="Pquestionheadingmc"/>
      </w:pPr>
      <w:r w:rsidRPr="00FB3505">
        <w:t xml:space="preserve">Question </w:t>
      </w:r>
      <w:r>
        <w:t>7</w:t>
      </w:r>
      <w:r>
        <w:tab/>
        <w:t>[3</w:t>
      </w:r>
      <w:r w:rsidRPr="00FB3505">
        <w:t>.</w:t>
      </w:r>
      <w:r>
        <w:t>4]</w:t>
      </w:r>
    </w:p>
    <w:p w14:paraId="77B7C847" w14:textId="3385D8D1" w:rsidR="00DA3198" w:rsidRDefault="00DA3198" w:rsidP="00DA3198">
      <w:pPr>
        <w:pStyle w:val="Pquestiontextmainstem"/>
      </w:pPr>
      <w:r w:rsidRPr="001D76A9">
        <w:t xml:space="preserve">Which whole number is closest to the sum of </w:t>
      </w:r>
      <w:r w:rsidR="00EB12EC" w:rsidRPr="00EB12EC">
        <w:rPr>
          <w:position w:val="-24"/>
        </w:rPr>
        <w:object w:dxaOrig="320" w:dyaOrig="620" w14:anchorId="19D1C4E7">
          <v:shape id="_x0000_i1048" type="#_x0000_t75" style="width:16.1pt;height:31.15pt" o:ole="">
            <v:imagedata r:id="rId58" o:title=""/>
          </v:shape>
          <o:OLEObject Type="Embed" ProgID="Equation.DSMT4" ShapeID="_x0000_i1048" DrawAspect="Content" ObjectID="_1540646664" r:id="rId59"/>
        </w:object>
      </w:r>
      <w:r w:rsidRPr="001D76A9">
        <w:t xml:space="preserve">and </w:t>
      </w:r>
      <w:r w:rsidR="00EB12EC" w:rsidRPr="00EB12EC">
        <w:rPr>
          <w:position w:val="-24"/>
        </w:rPr>
        <w:object w:dxaOrig="320" w:dyaOrig="620" w14:anchorId="47C940D0">
          <v:shape id="_x0000_i1049" type="#_x0000_t75" style="width:16.1pt;height:31.15pt" o:ole="">
            <v:imagedata r:id="rId60" o:title=""/>
          </v:shape>
          <o:OLEObject Type="Embed" ProgID="Equation.DSMT4" ShapeID="_x0000_i1049" DrawAspect="Content" ObjectID="_1540646665" r:id="rId61"/>
        </w:object>
      </w:r>
      <w:r w:rsidRPr="001D76A9">
        <w:t>?</w:t>
      </w:r>
    </w:p>
    <w:p w14:paraId="608B3ECE" w14:textId="6C4B1E59" w:rsidR="00DA3198" w:rsidRPr="001D76A9" w:rsidRDefault="00DA3198" w:rsidP="00DA3198">
      <w:pPr>
        <w:pStyle w:val="Pquestiontextmcqoptions"/>
      </w:pPr>
      <w:r w:rsidRPr="00AE2ADF">
        <w:rPr>
          <w:rStyle w:val="Cquestionpartlabelbold"/>
        </w:rPr>
        <w:t>A</w:t>
      </w:r>
      <w:r>
        <w:rPr>
          <w:rStyle w:val="Cquestionpartlabelbold"/>
        </w:rPr>
        <w:tab/>
      </w:r>
      <w:r w:rsidRPr="001D76A9">
        <w:t>1</w:t>
      </w:r>
      <w:r w:rsidRPr="001D76A9">
        <w:tab/>
      </w:r>
      <w:r>
        <w:tab/>
      </w:r>
      <w:r>
        <w:tab/>
      </w:r>
      <w:r>
        <w:tab/>
      </w:r>
      <w:r>
        <w:tab/>
      </w:r>
      <w:r w:rsidR="00BA6E86">
        <w:tab/>
      </w:r>
      <w:r w:rsidRPr="00AE2ADF">
        <w:rPr>
          <w:rStyle w:val="Cquestionpartlabelbold"/>
        </w:rPr>
        <w:t>B</w:t>
      </w:r>
      <w:r>
        <w:tab/>
      </w:r>
      <w:r w:rsidRPr="001D76A9">
        <w:t>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E2ADF">
        <w:rPr>
          <w:rStyle w:val="Cquestionpartlabelbold"/>
        </w:rPr>
        <w:t>C</w:t>
      </w:r>
      <w:r>
        <w:tab/>
      </w:r>
      <w:r w:rsidRPr="001D76A9">
        <w:t>1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D76A9">
        <w:tab/>
      </w:r>
      <w:r w:rsidRPr="00AE2ADF">
        <w:rPr>
          <w:rStyle w:val="Cquestionpartlabelbold"/>
        </w:rPr>
        <w:t>D</w:t>
      </w:r>
      <w:r>
        <w:tab/>
      </w:r>
      <w:r w:rsidRPr="001D76A9">
        <w:t>23</w:t>
      </w:r>
    </w:p>
    <w:p w14:paraId="58F55E25" w14:textId="77777777" w:rsidR="00DA3198" w:rsidRDefault="00DA3198" w:rsidP="00DA3198">
      <w:pPr>
        <w:pStyle w:val="Pquestionheadingmc"/>
      </w:pPr>
      <w:r w:rsidRPr="00FB3505">
        <w:t xml:space="preserve">Question </w:t>
      </w:r>
      <w:r>
        <w:t>8</w:t>
      </w:r>
      <w:r>
        <w:tab/>
        <w:t>[3</w:t>
      </w:r>
      <w:r w:rsidRPr="00FB3505">
        <w:t>.</w:t>
      </w:r>
      <w:r>
        <w:t>5]</w:t>
      </w:r>
    </w:p>
    <w:p w14:paraId="58298E34" w14:textId="6A936F19" w:rsidR="00DA3198" w:rsidRDefault="00EB12EC" w:rsidP="00DA3198">
      <w:pPr>
        <w:pStyle w:val="Pquestiontextmainstem"/>
      </w:pPr>
      <w:r w:rsidRPr="00EB12EC">
        <w:rPr>
          <w:position w:val="-24"/>
        </w:rPr>
        <w:object w:dxaOrig="220" w:dyaOrig="620" w14:anchorId="5BE39C9B">
          <v:shape id="_x0000_i1050" type="#_x0000_t75" style="width:10.75pt;height:31.15pt" o:ole="">
            <v:imagedata r:id="rId62" o:title=""/>
          </v:shape>
          <o:OLEObject Type="Embed" ProgID="Equation.DSMT4" ShapeID="_x0000_i1050" DrawAspect="Content" ObjectID="_1540646666" r:id="rId63"/>
        </w:object>
      </w:r>
      <w:r w:rsidR="00BA6E86">
        <w:t xml:space="preserve"> </w:t>
      </w:r>
      <w:r w:rsidR="00DA3198" w:rsidRPr="001D76A9">
        <w:t>of $240 =</w:t>
      </w:r>
    </w:p>
    <w:p w14:paraId="4D4135C9" w14:textId="18D83844" w:rsidR="00DA3198" w:rsidRPr="001D76A9" w:rsidRDefault="00DA3198" w:rsidP="00DA3198">
      <w:pPr>
        <w:pStyle w:val="Pquestiontextmcqoptions"/>
      </w:pPr>
      <w:r w:rsidRPr="00AE2ADF">
        <w:rPr>
          <w:rStyle w:val="Cquestionpartlabelbold"/>
        </w:rPr>
        <w:t>A</w:t>
      </w:r>
      <w:r>
        <w:tab/>
      </w:r>
      <w:r w:rsidRPr="001D76A9">
        <w:t>$20</w:t>
      </w:r>
      <w:r>
        <w:tab/>
      </w:r>
      <w:r>
        <w:tab/>
      </w:r>
      <w:r>
        <w:tab/>
      </w:r>
      <w:r>
        <w:tab/>
      </w:r>
      <w:r w:rsidR="00BA6E86">
        <w:tab/>
      </w:r>
      <w:r w:rsidRPr="00AE2ADF">
        <w:rPr>
          <w:rStyle w:val="Cquestionpartlabelbold"/>
        </w:rPr>
        <w:t>B</w:t>
      </w:r>
      <w:r>
        <w:tab/>
      </w:r>
      <w:r w:rsidRPr="001D76A9">
        <w:t>$40</w:t>
      </w:r>
      <w:r>
        <w:tab/>
      </w:r>
      <w:r>
        <w:tab/>
      </w:r>
      <w:r>
        <w:tab/>
      </w:r>
      <w:r>
        <w:tab/>
      </w:r>
      <w:r>
        <w:tab/>
      </w:r>
      <w:r w:rsidRPr="00AE2ADF">
        <w:rPr>
          <w:rStyle w:val="Cquestionpartlabelbold"/>
        </w:rPr>
        <w:tab/>
        <w:t>C</w:t>
      </w:r>
      <w:r>
        <w:rPr>
          <w:rStyle w:val="Cquestionpartlabelbold"/>
        </w:rPr>
        <w:tab/>
      </w:r>
      <w:r w:rsidRPr="001D76A9">
        <w:t>$180</w:t>
      </w:r>
      <w:r w:rsidRPr="001D76A9">
        <w:tab/>
      </w:r>
      <w:r>
        <w:tab/>
      </w:r>
      <w:r>
        <w:tab/>
      </w:r>
      <w:r>
        <w:tab/>
      </w:r>
      <w:r>
        <w:tab/>
      </w:r>
      <w:r>
        <w:tab/>
      </w:r>
      <w:r w:rsidRPr="00AE2ADF">
        <w:rPr>
          <w:rStyle w:val="Cquestionpartlabelbold"/>
        </w:rPr>
        <w:t>D</w:t>
      </w:r>
      <w:r>
        <w:tab/>
      </w:r>
      <w:r w:rsidRPr="001D76A9">
        <w:t>$200</w:t>
      </w:r>
    </w:p>
    <w:p w14:paraId="59B93224" w14:textId="77777777" w:rsidR="00DA3198" w:rsidRDefault="00DA3198" w:rsidP="00DA3198">
      <w:pPr>
        <w:pStyle w:val="Pquestionheadingmc"/>
      </w:pPr>
      <w:r w:rsidRPr="00FB3505">
        <w:t xml:space="preserve">Question </w:t>
      </w:r>
      <w:r>
        <w:t>9</w:t>
      </w:r>
      <w:r>
        <w:tab/>
        <w:t>[3</w:t>
      </w:r>
      <w:r w:rsidRPr="00FB3505">
        <w:t>.</w:t>
      </w:r>
      <w:r>
        <w:t>6]</w:t>
      </w:r>
    </w:p>
    <w:p w14:paraId="30C56BEA" w14:textId="0CE50BD0" w:rsidR="00DA3198" w:rsidRDefault="00EB12EC" w:rsidP="00DA3198">
      <w:pPr>
        <w:pStyle w:val="Pquestiontextmainstem"/>
      </w:pPr>
      <w:r w:rsidRPr="00EB12EC">
        <w:rPr>
          <w:position w:val="-24"/>
        </w:rPr>
        <w:object w:dxaOrig="859" w:dyaOrig="620" w14:anchorId="3E5D74BB">
          <v:shape id="_x0000_i1051" type="#_x0000_t75" style="width:43pt;height:31.15pt" o:ole="">
            <v:imagedata r:id="rId64" o:title=""/>
          </v:shape>
          <o:OLEObject Type="Embed" ProgID="Equation.DSMT4" ShapeID="_x0000_i1051" DrawAspect="Content" ObjectID="_1540646667" r:id="rId65"/>
        </w:object>
      </w:r>
    </w:p>
    <w:p w14:paraId="20C9CBDF" w14:textId="2C875A3C" w:rsidR="00DA3198" w:rsidRPr="001D76A9" w:rsidRDefault="00DA3198" w:rsidP="00DA3198">
      <w:pPr>
        <w:pStyle w:val="Pquestiontextmcqoptions"/>
      </w:pPr>
      <w:r w:rsidRPr="00AE2ADF">
        <w:rPr>
          <w:rStyle w:val="Cquestionpartlabelbold"/>
        </w:rPr>
        <w:t>A</w:t>
      </w:r>
      <w:r>
        <w:tab/>
      </w:r>
      <w:r w:rsidR="00EB12EC" w:rsidRPr="00EB12EC">
        <w:rPr>
          <w:position w:val="-24"/>
        </w:rPr>
        <w:object w:dxaOrig="220" w:dyaOrig="620" w14:anchorId="07B9C87E">
          <v:shape id="_x0000_i1052" type="#_x0000_t75" style="width:10.75pt;height:31.15pt" o:ole="">
            <v:imagedata r:id="rId66" o:title=""/>
          </v:shape>
          <o:OLEObject Type="Embed" ProgID="Equation.DSMT4" ShapeID="_x0000_i1052" DrawAspect="Content" ObjectID="_1540646668" r:id="rId67"/>
        </w:object>
      </w:r>
      <w:r w:rsidRPr="001D76A9">
        <w:tab/>
      </w:r>
      <w:r>
        <w:tab/>
      </w:r>
      <w:r>
        <w:tab/>
      </w:r>
      <w:r>
        <w:tab/>
      </w:r>
      <w:r>
        <w:tab/>
      </w:r>
      <w:r w:rsidR="00BA6E86">
        <w:tab/>
      </w:r>
      <w:r w:rsidRPr="00AE2ADF">
        <w:rPr>
          <w:rStyle w:val="Cquestionpartlabelbold"/>
        </w:rPr>
        <w:t>B</w:t>
      </w:r>
      <w:r>
        <w:tab/>
      </w:r>
      <w:r w:rsidR="00EB12EC" w:rsidRPr="00EB12EC">
        <w:rPr>
          <w:position w:val="-24"/>
        </w:rPr>
        <w:object w:dxaOrig="240" w:dyaOrig="620" w14:anchorId="31EA2A36">
          <v:shape id="_x0000_i1053" type="#_x0000_t75" style="width:11.8pt;height:31.15pt" o:ole="">
            <v:imagedata r:id="rId68" o:title=""/>
          </v:shape>
          <o:OLEObject Type="Embed" ProgID="Equation.DSMT4" ShapeID="_x0000_i1053" DrawAspect="Content" ObjectID="_1540646669" r:id="rId69"/>
        </w:object>
      </w:r>
      <w:r w:rsidRPr="001D76A9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E2ADF">
        <w:rPr>
          <w:rStyle w:val="Cquestionpartlabelbold"/>
        </w:rPr>
        <w:t>C</w:t>
      </w:r>
      <w:r>
        <w:tab/>
      </w:r>
      <w:r w:rsidR="00EB12EC" w:rsidRPr="00EB12EC">
        <w:rPr>
          <w:position w:val="-24"/>
        </w:rPr>
        <w:object w:dxaOrig="499" w:dyaOrig="620" w14:anchorId="6BBA3F63">
          <v:shape id="_x0000_i1054" type="#_x0000_t75" style="width:24.7pt;height:31.15pt" o:ole="">
            <v:imagedata r:id="rId70" o:title=""/>
          </v:shape>
          <o:OLEObject Type="Embed" ProgID="Equation.DSMT4" ShapeID="_x0000_i1054" DrawAspect="Content" ObjectID="_1540646670" r:id="rId7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E2ADF">
        <w:rPr>
          <w:rStyle w:val="Cquestionpartlabelbold"/>
        </w:rPr>
        <w:t>D</w:t>
      </w:r>
      <w:r>
        <w:tab/>
      </w:r>
      <w:r w:rsidRPr="001D76A9">
        <w:t>6</w:t>
      </w:r>
    </w:p>
    <w:p w14:paraId="789EF802" w14:textId="72F28F46" w:rsidR="00DA3198" w:rsidRDefault="00DA3198" w:rsidP="00DA3198">
      <w:pPr>
        <w:pStyle w:val="Pquestionheadingmc"/>
      </w:pPr>
      <w:r w:rsidRPr="00FB3505">
        <w:t xml:space="preserve">Question </w:t>
      </w:r>
      <w:r>
        <w:t>10</w:t>
      </w:r>
      <w:r>
        <w:tab/>
        <w:t>[3</w:t>
      </w:r>
      <w:r w:rsidRPr="00FB3505">
        <w:t>.</w:t>
      </w:r>
      <w:r w:rsidR="00BA6E86">
        <w:t>7</w:t>
      </w:r>
      <w:r>
        <w:t>]</w:t>
      </w:r>
    </w:p>
    <w:p w14:paraId="63FCB56B" w14:textId="25B1DAEF" w:rsidR="00917C42" w:rsidRDefault="00DA3198" w:rsidP="00DA3198">
      <w:pPr>
        <w:pStyle w:val="Pquestiontextmainstem"/>
      </w:pPr>
      <w:r w:rsidRPr="001D76A9">
        <w:t>Nicky shared a p</w:t>
      </w:r>
      <w:r w:rsidR="00917C42">
        <w:t>unnet of strawberries with his d</w:t>
      </w:r>
      <w:r w:rsidRPr="001D76A9">
        <w:t xml:space="preserve">ad: </w:t>
      </w:r>
      <w:r w:rsidR="00917C42">
        <w:br/>
      </w:r>
      <w:r w:rsidR="00EB12EC" w:rsidRPr="00EB12EC">
        <w:rPr>
          <w:position w:val="-24"/>
        </w:rPr>
        <w:object w:dxaOrig="240" w:dyaOrig="620" w14:anchorId="4F0D7226">
          <v:shape id="_x0000_i1055" type="#_x0000_t75" style="width:11.8pt;height:31.15pt" o:ole="">
            <v:imagedata r:id="rId72" o:title=""/>
          </v:shape>
          <o:OLEObject Type="Embed" ProgID="Equation.DSMT4" ShapeID="_x0000_i1055" DrawAspect="Content" ObjectID="_1540646671" r:id="rId73"/>
        </w:object>
      </w:r>
      <w:r w:rsidR="00E65F53">
        <w:t xml:space="preserve"> for d</w:t>
      </w:r>
      <w:r w:rsidRPr="001D76A9">
        <w:t xml:space="preserve">ad and </w:t>
      </w:r>
      <w:r w:rsidR="00EB12EC" w:rsidRPr="00EB12EC">
        <w:rPr>
          <w:position w:val="-24"/>
        </w:rPr>
        <w:object w:dxaOrig="220" w:dyaOrig="620" w14:anchorId="52B2A6CE">
          <v:shape id="_x0000_i1056" type="#_x0000_t75" style="width:10.75pt;height:31.15pt" o:ole="">
            <v:imagedata r:id="rId74" o:title=""/>
          </v:shape>
          <o:OLEObject Type="Embed" ProgID="Equation.DSMT4" ShapeID="_x0000_i1056" DrawAspect="Content" ObjectID="_1540646672" r:id="rId75"/>
        </w:object>
      </w:r>
      <w:r w:rsidR="00917C42">
        <w:t xml:space="preserve"> for Nicky</w:t>
      </w:r>
    </w:p>
    <w:p w14:paraId="059D684E" w14:textId="25CFB4A2" w:rsidR="00DA3198" w:rsidRDefault="00917C42" w:rsidP="00DA3198">
      <w:pPr>
        <w:pStyle w:val="Pquestiontextmainstem"/>
      </w:pPr>
      <w:r>
        <w:t>If his dad ate all of the 10 strawberries he was given, h</w:t>
      </w:r>
      <w:r w:rsidR="00DA3198" w:rsidRPr="001D76A9">
        <w:t xml:space="preserve">ow many </w:t>
      </w:r>
      <w:r>
        <w:t xml:space="preserve">strawberries </w:t>
      </w:r>
      <w:r w:rsidR="00DA3198" w:rsidRPr="001D76A9">
        <w:t xml:space="preserve">were in the </w:t>
      </w:r>
      <w:r>
        <w:t xml:space="preserve">original </w:t>
      </w:r>
      <w:r w:rsidR="00DA3198" w:rsidRPr="001D76A9">
        <w:t>punnet?</w:t>
      </w:r>
    </w:p>
    <w:p w14:paraId="02B72A51" w14:textId="569E96B8" w:rsidR="00DA3198" w:rsidRDefault="00DA3198" w:rsidP="00DA3198">
      <w:pPr>
        <w:pStyle w:val="Pquestiontextmcqoptions"/>
      </w:pPr>
      <w:r w:rsidRPr="00845985">
        <w:rPr>
          <w:rStyle w:val="Cquestionpartlabelbold"/>
        </w:rPr>
        <w:t>A</w:t>
      </w:r>
      <w:r>
        <w:tab/>
      </w:r>
      <w:r w:rsidR="00BA6E86">
        <w:t>15</w:t>
      </w:r>
      <w:r w:rsidRPr="001D76A9">
        <w:tab/>
      </w:r>
      <w:r>
        <w:tab/>
      </w:r>
      <w:r>
        <w:tab/>
      </w:r>
      <w:r>
        <w:tab/>
      </w:r>
      <w:r w:rsidR="00BA6E86">
        <w:tab/>
      </w:r>
      <w:r w:rsidR="00BA6E86">
        <w:tab/>
      </w:r>
      <w:r w:rsidRPr="00845985">
        <w:rPr>
          <w:rStyle w:val="Cquestionpartlabelbold"/>
        </w:rPr>
        <w:t>B</w:t>
      </w:r>
      <w:r>
        <w:tab/>
      </w:r>
      <w:r w:rsidRPr="001D76A9">
        <w:t>20</w:t>
      </w:r>
      <w:r w:rsidRPr="001D76A9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45985">
        <w:rPr>
          <w:rStyle w:val="Cquestionpartlabelbold"/>
        </w:rPr>
        <w:t>C</w:t>
      </w:r>
      <w:r>
        <w:tab/>
      </w:r>
      <w:r w:rsidRPr="001D76A9">
        <w:t>25</w:t>
      </w:r>
      <w:r w:rsidRPr="001D76A9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45985">
        <w:rPr>
          <w:rStyle w:val="Cquestionpartlabelbold"/>
        </w:rPr>
        <w:t>D</w:t>
      </w:r>
      <w:r>
        <w:tab/>
      </w:r>
      <w:r w:rsidRPr="001D76A9">
        <w:t>30</w:t>
      </w:r>
    </w:p>
    <w:p w14:paraId="49AB8B09" w14:textId="6EB9EA70" w:rsidR="007356FE" w:rsidRDefault="007356FE" w:rsidP="007356FE">
      <w:pPr>
        <w:pStyle w:val="Psectionresults"/>
      </w:pPr>
      <w:r w:rsidRPr="00F16CD2">
        <w:t xml:space="preserve">Multiple-choice total marks:  </w:t>
      </w:r>
      <w:r>
        <w:t>____ / 10</w:t>
      </w:r>
    </w:p>
    <w:p w14:paraId="47DF1ED2" w14:textId="77777777" w:rsidR="00DA3198" w:rsidRPr="002D6A2A" w:rsidRDefault="00DA3198" w:rsidP="00BA6E86">
      <w:pPr>
        <w:pStyle w:val="Psectionheading"/>
        <w:pageBreakBefore w:val="0"/>
      </w:pPr>
      <w:r w:rsidRPr="001D76A9">
        <w:t>Short answer section</w:t>
      </w:r>
    </w:p>
    <w:p w14:paraId="55AE3D60" w14:textId="77777777" w:rsidR="00DA3198" w:rsidRDefault="00DA3198" w:rsidP="00DA3198">
      <w:pPr>
        <w:pStyle w:val="Pquestionheadingsx1stafterhead"/>
      </w:pPr>
      <w:r w:rsidRPr="00AC3DEB">
        <w:t xml:space="preserve">Question </w:t>
      </w:r>
      <w:r>
        <w:t>11</w:t>
      </w:r>
      <w:r>
        <w:tab/>
      </w:r>
      <w:r>
        <w:rPr>
          <w:rStyle w:val="Cmarkslabel"/>
        </w:rPr>
        <w:t xml:space="preserve">2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1, 3.2</w:t>
      </w:r>
      <w:r w:rsidRPr="00B63701">
        <w:t>]</w:t>
      </w:r>
    </w:p>
    <w:p w14:paraId="1875699D" w14:textId="77777777" w:rsidR="00DA3198" w:rsidRDefault="00DA3198" w:rsidP="00DA3198">
      <w:pPr>
        <w:pStyle w:val="Pquestiontextmainstem"/>
      </w:pPr>
      <w:r w:rsidRPr="001D76A9">
        <w:t>Use words from the list below to complete the following sentences.</w:t>
      </w:r>
    </w:p>
    <w:p w14:paraId="6B61686D" w14:textId="77777777" w:rsidR="00DA3198" w:rsidRPr="00A54C33" w:rsidRDefault="00DA3198" w:rsidP="00A54C33">
      <w:pPr>
        <w:pStyle w:val="Pquestiontextmainstem"/>
        <w:rPr>
          <w:i/>
        </w:rPr>
      </w:pPr>
      <w:r w:rsidRPr="00A54C33">
        <w:rPr>
          <w:i/>
        </w:rPr>
        <w:t>improper fractions</w:t>
      </w:r>
      <w:r w:rsidRPr="00A54C33">
        <w:rPr>
          <w:i/>
        </w:rPr>
        <w:t> </w:t>
      </w:r>
      <w:r w:rsidRPr="00A54C33">
        <w:rPr>
          <w:i/>
        </w:rPr>
        <w:t> </w:t>
      </w:r>
      <w:r w:rsidRPr="00A54C33">
        <w:rPr>
          <w:i/>
        </w:rPr>
        <w:t>simplify</w:t>
      </w:r>
      <w:r w:rsidRPr="00A54C33">
        <w:rPr>
          <w:i/>
        </w:rPr>
        <w:t> </w:t>
      </w:r>
      <w:r w:rsidRPr="00A54C33">
        <w:rPr>
          <w:i/>
        </w:rPr>
        <w:t> </w:t>
      </w:r>
      <w:r w:rsidRPr="00A54C33">
        <w:rPr>
          <w:i/>
        </w:rPr>
        <w:t>unit fractions</w:t>
      </w:r>
      <w:r w:rsidRPr="00A54C33">
        <w:rPr>
          <w:i/>
        </w:rPr>
        <w:t> </w:t>
      </w:r>
      <w:r w:rsidRPr="00A54C33">
        <w:rPr>
          <w:i/>
        </w:rPr>
        <w:t> </w:t>
      </w:r>
      <w:r w:rsidRPr="00A54C33">
        <w:rPr>
          <w:i/>
        </w:rPr>
        <w:t>proper fractions</w:t>
      </w:r>
      <w:r w:rsidRPr="00A54C33">
        <w:rPr>
          <w:i/>
        </w:rPr>
        <w:t> </w:t>
      </w:r>
      <w:r w:rsidRPr="00A54C33">
        <w:rPr>
          <w:i/>
        </w:rPr>
        <w:t> </w:t>
      </w:r>
      <w:r w:rsidRPr="00A54C33">
        <w:rPr>
          <w:i/>
        </w:rPr>
        <w:t>add</w:t>
      </w:r>
      <w:r w:rsidRPr="00A54C33">
        <w:rPr>
          <w:i/>
        </w:rPr>
        <w:t> </w:t>
      </w:r>
      <w:r w:rsidRPr="00A54C33">
        <w:rPr>
          <w:i/>
        </w:rPr>
        <w:t> </w:t>
      </w:r>
      <w:r w:rsidRPr="00A54C33">
        <w:rPr>
          <w:i/>
        </w:rPr>
        <w:t>divide</w:t>
      </w:r>
    </w:p>
    <w:p w14:paraId="12F006E0" w14:textId="77777777" w:rsidR="00DA3198" w:rsidRPr="00845985" w:rsidRDefault="00DA3198" w:rsidP="00DA3198">
      <w:pPr>
        <w:pStyle w:val="Pquestiontextmainstem"/>
        <w:rPr>
          <w:rStyle w:val="Cmathsexpressions"/>
        </w:rPr>
      </w:pPr>
    </w:p>
    <w:p w14:paraId="1D447ACC" w14:textId="70410FF2" w:rsidR="00DA3198" w:rsidRDefault="00DA3198" w:rsidP="00DA3198">
      <w:pPr>
        <w:pStyle w:val="Pquestiontextpartsa"/>
      </w:pPr>
      <w:r w:rsidRPr="00AE2ADF">
        <w:rPr>
          <w:rStyle w:val="Cquestionpartlabelbold"/>
        </w:rPr>
        <w:t>(a)</w:t>
      </w:r>
      <w:r>
        <w:tab/>
      </w:r>
      <w:r w:rsidR="009C3228">
        <w:t>You</w:t>
      </w:r>
      <w:r w:rsidRPr="001D76A9">
        <w:t xml:space="preserve"> __________ fractions by cancelling common factors in the numerator and denominator.</w:t>
      </w:r>
    </w:p>
    <w:p w14:paraId="67279928" w14:textId="77777777" w:rsidR="00DA3198" w:rsidRDefault="00DA3198" w:rsidP="00DA3198">
      <w:pPr>
        <w:pStyle w:val="Pquestiontextpartsa"/>
      </w:pPr>
    </w:p>
    <w:p w14:paraId="752B8472" w14:textId="77777777" w:rsidR="00DA3198" w:rsidRDefault="00DA3198" w:rsidP="00DA3198">
      <w:pPr>
        <w:pStyle w:val="Pquestiontextpartsa"/>
      </w:pPr>
      <w:r w:rsidRPr="00AE2ADF">
        <w:rPr>
          <w:rStyle w:val="Cquestionpartlabelbold"/>
        </w:rPr>
        <w:t>(b)</w:t>
      </w:r>
      <w:r w:rsidRPr="00AE2ADF">
        <w:rPr>
          <w:rStyle w:val="Cquestionpartlabelbold"/>
        </w:rPr>
        <w:tab/>
      </w:r>
      <w:r w:rsidRPr="001D76A9">
        <w:t>_____________ have a value greater than or equal to 1.</w:t>
      </w:r>
    </w:p>
    <w:p w14:paraId="779C9B60" w14:textId="77777777" w:rsidR="00E809D6" w:rsidRDefault="00E809D6">
      <w:pPr>
        <w:spacing w:after="160" w:line="259" w:lineRule="auto"/>
        <w:rPr>
          <w:rFonts w:asciiTheme="minorHAnsi" w:hAnsiTheme="minorHAnsi"/>
          <w:b/>
        </w:rPr>
      </w:pPr>
      <w:r>
        <w:br w:type="page"/>
      </w:r>
    </w:p>
    <w:p w14:paraId="2184FF5A" w14:textId="6A346892" w:rsidR="00DA3198" w:rsidRDefault="00DA3198" w:rsidP="00DA3198">
      <w:pPr>
        <w:pStyle w:val="Pquestionheadingsx"/>
      </w:pPr>
      <w:r w:rsidRPr="00AC3DEB">
        <w:lastRenderedPageBreak/>
        <w:t xml:space="preserve">Question </w:t>
      </w:r>
      <w:r>
        <w:t>12</w:t>
      </w:r>
      <w:r>
        <w:tab/>
      </w:r>
      <w:r w:rsidR="00BA6E86">
        <w:rPr>
          <w:rStyle w:val="Cmarkslabel"/>
        </w:rPr>
        <w:t>2</w:t>
      </w:r>
      <w:r>
        <w:rPr>
          <w:rStyle w:val="Cmarkslabel"/>
        </w:rPr>
        <w:t xml:space="preserve">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3</w:t>
      </w:r>
      <w:r w:rsidRPr="00B63701">
        <w:t>]</w:t>
      </w:r>
    </w:p>
    <w:p w14:paraId="0644F5F1" w14:textId="77777777" w:rsidR="00DA3198" w:rsidRDefault="00DA3198" w:rsidP="00DA3198">
      <w:pPr>
        <w:pStyle w:val="Pquestiontextmainstem"/>
      </w:pPr>
      <w:r w:rsidRPr="001D76A9">
        <w:t>Explain what is meant by the term ‘lowest common denominator’. Use an example to help you explain.</w:t>
      </w:r>
    </w:p>
    <w:p w14:paraId="1E9BD4A7" w14:textId="77777777" w:rsidR="00DA3198" w:rsidRDefault="00DA3198" w:rsidP="00DA3198">
      <w:pPr>
        <w:pStyle w:val="Pquestiontextmainstem"/>
      </w:pPr>
    </w:p>
    <w:p w14:paraId="5B39C3B0" w14:textId="77777777" w:rsidR="00DA3198" w:rsidRDefault="00DA3198" w:rsidP="00DA3198">
      <w:pPr>
        <w:pStyle w:val="Pquestiontextmainstem"/>
      </w:pPr>
    </w:p>
    <w:p w14:paraId="5215198B" w14:textId="77777777" w:rsidR="00DA3198" w:rsidRDefault="00DA3198" w:rsidP="00DA3198">
      <w:pPr>
        <w:pStyle w:val="Pquestiontextmainstem"/>
      </w:pPr>
    </w:p>
    <w:p w14:paraId="0E81C4D6" w14:textId="77777777" w:rsidR="00DA3198" w:rsidRDefault="00DA3198" w:rsidP="00DA3198">
      <w:pPr>
        <w:pStyle w:val="Pquestionheadingsx"/>
      </w:pPr>
      <w:r w:rsidRPr="00AC3DEB">
        <w:t xml:space="preserve">Question </w:t>
      </w:r>
      <w:r>
        <w:t>13</w:t>
      </w:r>
      <w:r>
        <w:tab/>
      </w:r>
      <w:r>
        <w:rPr>
          <w:rStyle w:val="Cmarkslabel"/>
        </w:rPr>
        <w:t xml:space="preserve">2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2</w:t>
      </w:r>
      <w:r w:rsidRPr="00B63701">
        <w:t>]</w:t>
      </w:r>
    </w:p>
    <w:p w14:paraId="23690954" w14:textId="585B0BA6" w:rsidR="00DA3198" w:rsidRDefault="00DA3198" w:rsidP="00DA3198">
      <w:pPr>
        <w:pStyle w:val="Pquestiontextmainstem"/>
      </w:pPr>
      <w:r w:rsidRPr="001D76A9">
        <w:t>Write two fractions that simplify to</w:t>
      </w:r>
      <w:r w:rsidR="00BA6E86">
        <w:t xml:space="preserve"> </w:t>
      </w:r>
      <w:r w:rsidR="00EB12EC" w:rsidRPr="00EB12EC">
        <w:rPr>
          <w:position w:val="-24"/>
        </w:rPr>
        <w:object w:dxaOrig="220" w:dyaOrig="620" w14:anchorId="5251E63A">
          <v:shape id="_x0000_i1057" type="#_x0000_t75" style="width:10.75pt;height:31.15pt" o:ole="">
            <v:imagedata r:id="rId76" o:title=""/>
          </v:shape>
          <o:OLEObject Type="Embed" ProgID="Equation.DSMT4" ShapeID="_x0000_i1057" DrawAspect="Content" ObjectID="_1540646673" r:id="rId77"/>
        </w:object>
      </w:r>
      <w:r w:rsidRPr="001D76A9">
        <w:t>.</w:t>
      </w:r>
    </w:p>
    <w:p w14:paraId="582D354A" w14:textId="77777777" w:rsidR="00DA3198" w:rsidRDefault="00DA3198" w:rsidP="00DA3198">
      <w:pPr>
        <w:pStyle w:val="Pquestiontextmainstem"/>
      </w:pPr>
    </w:p>
    <w:p w14:paraId="59622DC0" w14:textId="77777777" w:rsidR="00DA3198" w:rsidRDefault="00DA3198" w:rsidP="00DA3198">
      <w:pPr>
        <w:pStyle w:val="Pquestiontextmainstem"/>
      </w:pPr>
    </w:p>
    <w:p w14:paraId="2681FEBC" w14:textId="77777777" w:rsidR="00DA3198" w:rsidRDefault="00DA3198" w:rsidP="00DA3198">
      <w:pPr>
        <w:pStyle w:val="Pquestionheadingsx"/>
      </w:pPr>
      <w:r w:rsidRPr="00AC3DEB">
        <w:t xml:space="preserve">Question </w:t>
      </w:r>
      <w:r>
        <w:t>14</w:t>
      </w:r>
      <w:r>
        <w:tab/>
      </w:r>
      <w:r>
        <w:rPr>
          <w:rStyle w:val="Cmarkslabel"/>
        </w:rPr>
        <w:t xml:space="preserve">5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4</w:t>
      </w:r>
      <w:r w:rsidRPr="00B63701">
        <w:t>]</w:t>
      </w:r>
    </w:p>
    <w:p w14:paraId="64163FEC" w14:textId="0157A7BD" w:rsidR="00DA3198" w:rsidRDefault="00DA3198" w:rsidP="00DA3198">
      <w:pPr>
        <w:pStyle w:val="Pquestiontextmainstem"/>
      </w:pPr>
      <w:r w:rsidRPr="001D76A9">
        <w:t>Here is Alex’s working for the fraction calculation</w:t>
      </w:r>
      <w:r w:rsidR="00EB12EC">
        <w:t xml:space="preserve"> </w:t>
      </w:r>
      <w:r w:rsidR="00EB12EC" w:rsidRPr="00EB12EC">
        <w:rPr>
          <w:position w:val="-24"/>
        </w:rPr>
        <w:object w:dxaOrig="600" w:dyaOrig="620" w14:anchorId="229FB3CA">
          <v:shape id="_x0000_i1058" type="#_x0000_t75" style="width:30.1pt;height:31.15pt" o:ole="">
            <v:imagedata r:id="rId78" o:title=""/>
          </v:shape>
          <o:OLEObject Type="Embed" ProgID="Equation.DSMT4" ShapeID="_x0000_i1058" DrawAspect="Content" ObjectID="_1540646674" r:id="rId79"/>
        </w:object>
      </w:r>
      <w:r w:rsidRPr="001D76A9">
        <w:t>. Alex has made an error.</w:t>
      </w:r>
    </w:p>
    <w:p w14:paraId="449F2178" w14:textId="77777777" w:rsidR="00DA3198" w:rsidRPr="001D76A9" w:rsidRDefault="00DA3198" w:rsidP="00DA3198">
      <w:pPr>
        <w:pStyle w:val="Pquestiontextpartsa"/>
      </w:pPr>
      <w:r w:rsidRPr="00AE2ADF">
        <w:rPr>
          <w:rStyle w:val="Cquestionpartlabelbold"/>
        </w:rPr>
        <w:t>(a)</w:t>
      </w:r>
      <w:r w:rsidRPr="00AE2ADF">
        <w:rPr>
          <w:rStyle w:val="Cquestionpartlabelbold"/>
        </w:rPr>
        <w:tab/>
      </w:r>
      <w:r w:rsidRPr="001D76A9">
        <w:t>Circle the line of working where the error appears.</w:t>
      </w:r>
    </w:p>
    <w:p w14:paraId="27D3BF2E" w14:textId="77777777" w:rsidR="00DA3198" w:rsidRPr="001D76A9" w:rsidRDefault="00DA3198" w:rsidP="00DA3198">
      <w:pPr>
        <w:pStyle w:val="Pquestiontextpartsa"/>
      </w:pPr>
      <w:r w:rsidRPr="00AE2ADF">
        <w:rPr>
          <w:rStyle w:val="Cquestionpartlabelbold"/>
        </w:rPr>
        <w:t>(b)</w:t>
      </w:r>
      <w:r>
        <w:tab/>
      </w:r>
      <w:r w:rsidRPr="001D76A9">
        <w:t>Write the correct working for the question in the space next to Alex’s working.</w:t>
      </w:r>
    </w:p>
    <w:p w14:paraId="74A16B1F" w14:textId="2509AC53" w:rsidR="00DA3198" w:rsidRPr="001D76A9" w:rsidRDefault="00DA3198" w:rsidP="00DA3198">
      <w:pPr>
        <w:pStyle w:val="Pquestiontextmainstem"/>
      </w:pPr>
      <w:r w:rsidRPr="001D76A9">
        <w:t>Alex’s working</w:t>
      </w:r>
      <w:r w:rsidR="004468A1">
        <w:tab/>
      </w:r>
      <w:r w:rsidR="004468A1">
        <w:tab/>
      </w:r>
      <w:r w:rsidR="004468A1">
        <w:tab/>
      </w:r>
      <w:r w:rsidRPr="001D76A9">
        <w:tab/>
        <w:t>Correct working</w:t>
      </w:r>
    </w:p>
    <w:p w14:paraId="6F978BA8" w14:textId="5B2039C1" w:rsidR="00DA3198" w:rsidRPr="001D76A9" w:rsidRDefault="00EB12EC" w:rsidP="00DA3198">
      <w:pPr>
        <w:pStyle w:val="Pquestiontextmainstem"/>
      </w:pPr>
      <w:r w:rsidRPr="00EB12EC">
        <w:rPr>
          <w:position w:val="-122"/>
        </w:rPr>
        <w:object w:dxaOrig="2100" w:dyaOrig="2560" w14:anchorId="1EB5D37B">
          <v:shape id="_x0000_i1059" type="#_x0000_t75" style="width:105.3pt;height:127.9pt" o:ole="">
            <v:imagedata r:id="rId80" o:title=""/>
          </v:shape>
          <o:OLEObject Type="Embed" ProgID="Equation.DSMT4" ShapeID="_x0000_i1059" DrawAspect="Content" ObjectID="_1540646675" r:id="rId81"/>
        </w:object>
      </w:r>
      <w:r w:rsidR="00DA3198" w:rsidRPr="001D76A9">
        <w:tab/>
      </w:r>
      <w:r>
        <w:tab/>
      </w:r>
    </w:p>
    <w:p w14:paraId="77389FBC" w14:textId="2E4B1080" w:rsidR="00BA6E86" w:rsidRDefault="00EB12EC" w:rsidP="00BA6E86">
      <w:pPr>
        <w:pStyle w:val="Pquestiontextpartsa"/>
      </w:pPr>
      <w:r w:rsidRPr="00AE2ADF">
        <w:rPr>
          <w:rStyle w:val="Cquestionpartlabelbold"/>
        </w:rPr>
        <w:t xml:space="preserve"> </w:t>
      </w:r>
      <w:r w:rsidR="00BA6E86" w:rsidRPr="00AE2ADF">
        <w:rPr>
          <w:rStyle w:val="Cquestionpartlabelbold"/>
        </w:rPr>
        <w:t>(c)</w:t>
      </w:r>
      <w:r w:rsidR="00BA6E86">
        <w:tab/>
      </w:r>
      <w:r w:rsidR="00BA6E86" w:rsidRPr="001D76A9">
        <w:t>Briefly explain Alex</w:t>
      </w:r>
      <w:r w:rsidR="00573E20">
        <w:t>’s mistake</w:t>
      </w:r>
      <w:r w:rsidR="00BA6E86" w:rsidRPr="001D76A9">
        <w:t>.</w:t>
      </w:r>
    </w:p>
    <w:p w14:paraId="0D7F1199" w14:textId="77777777" w:rsidR="00DA3198" w:rsidRDefault="00DA3198" w:rsidP="00DA3198">
      <w:pPr>
        <w:pStyle w:val="Pquestiontextmainstem"/>
      </w:pPr>
    </w:p>
    <w:p w14:paraId="5ED2C896" w14:textId="77777777" w:rsidR="00DA3198" w:rsidRDefault="00DA3198" w:rsidP="00DA3198">
      <w:pPr>
        <w:pStyle w:val="Pquestiontextmainstem"/>
      </w:pPr>
    </w:p>
    <w:p w14:paraId="57661090" w14:textId="702EDF4C" w:rsidR="00DA3198" w:rsidRDefault="00DA3198" w:rsidP="00DA3198">
      <w:pPr>
        <w:pStyle w:val="Pquestionheadingsx"/>
      </w:pPr>
      <w:r w:rsidRPr="00AC3DEB">
        <w:t xml:space="preserve">Question </w:t>
      </w:r>
      <w:r>
        <w:t>15</w:t>
      </w:r>
      <w:r>
        <w:tab/>
      </w:r>
      <w:r>
        <w:rPr>
          <w:rStyle w:val="Cmarkslabel"/>
        </w:rPr>
        <w:t xml:space="preserve">1 </w:t>
      </w:r>
      <w:r w:rsidRPr="00AC3DEB">
        <w:rPr>
          <w:rStyle w:val="Cmarkslabel"/>
        </w:rPr>
        <w:t>mark</w:t>
      </w:r>
      <w:r w:rsidRPr="00AC3DEB">
        <w:tab/>
      </w:r>
      <w:r w:rsidRPr="00B63701">
        <w:t>[</w:t>
      </w:r>
      <w:r>
        <w:t>3</w:t>
      </w:r>
      <w:r w:rsidRPr="00B63701">
        <w:t>.</w:t>
      </w:r>
      <w:r w:rsidR="00917C42">
        <w:t>1</w:t>
      </w:r>
      <w:r w:rsidRPr="00B63701">
        <w:t>]</w:t>
      </w:r>
    </w:p>
    <w:p w14:paraId="019637A3" w14:textId="77777777" w:rsidR="00DA3198" w:rsidRDefault="00DA3198" w:rsidP="00DA3198">
      <w:pPr>
        <w:pStyle w:val="Pquestiontextmainstem"/>
      </w:pPr>
      <w:r w:rsidRPr="001D76A9">
        <w:t>Write a fraction or mixed number to show the amount that each student receives if 8 pizzas are shared equally between 5 students.</w:t>
      </w:r>
    </w:p>
    <w:p w14:paraId="7AE11B16" w14:textId="77777777" w:rsidR="00DA3198" w:rsidRDefault="00DA3198" w:rsidP="00DA3198">
      <w:pPr>
        <w:pStyle w:val="Pquestiontextmainstem"/>
      </w:pPr>
    </w:p>
    <w:p w14:paraId="20703885" w14:textId="77777777" w:rsidR="00DA3198" w:rsidRDefault="00DA3198" w:rsidP="00DA3198">
      <w:pPr>
        <w:pStyle w:val="Pquestionheadingsx"/>
      </w:pPr>
      <w:r w:rsidRPr="00AC3DEB">
        <w:t xml:space="preserve">Question </w:t>
      </w:r>
      <w:r>
        <w:t>16</w:t>
      </w:r>
      <w:r>
        <w:tab/>
      </w:r>
      <w:r>
        <w:rPr>
          <w:rStyle w:val="Cmarkslabel"/>
        </w:rPr>
        <w:t xml:space="preserve">3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2</w:t>
      </w:r>
      <w:r w:rsidRPr="00B63701">
        <w:t>]</w:t>
      </w:r>
    </w:p>
    <w:p w14:paraId="0C35196A" w14:textId="77777777" w:rsidR="00DA3198" w:rsidRDefault="00DA3198" w:rsidP="00DA3198">
      <w:pPr>
        <w:pStyle w:val="Pquestiontextmainstem"/>
      </w:pPr>
      <w:r w:rsidRPr="001D76A9">
        <w:t>Find equivalent fractions by completing the following.</w:t>
      </w:r>
    </w:p>
    <w:p w14:paraId="6C1CBBD7" w14:textId="1E1C339C" w:rsidR="00DA3198" w:rsidRDefault="00DA3198" w:rsidP="00DA3198">
      <w:pPr>
        <w:pStyle w:val="Pquestiontextpartsa"/>
      </w:pPr>
      <w:r w:rsidRPr="00845985">
        <w:rPr>
          <w:rStyle w:val="Cquestionpartlabelbold"/>
        </w:rPr>
        <w:t>(a)</w:t>
      </w:r>
      <w:r w:rsidR="00EB12EC">
        <w:rPr>
          <w:rStyle w:val="Cquestionpartlabelbold"/>
        </w:rPr>
        <w:tab/>
      </w:r>
      <w:r w:rsidR="00E809D6" w:rsidRPr="00E809D6">
        <w:rPr>
          <w:rStyle w:val="Cquestionpartlabelbold"/>
          <w:position w:val="-24"/>
        </w:rPr>
        <w:object w:dxaOrig="740" w:dyaOrig="620" w14:anchorId="70CD45AF">
          <v:shape id="_x0000_i1074" type="#_x0000_t75" style="width:36.55pt;height:31.15pt" o:ole="">
            <v:imagedata r:id="rId82" o:title=""/>
          </v:shape>
          <o:OLEObject Type="Embed" ProgID="Equation.DSMT4" ShapeID="_x0000_i1074" DrawAspect="Content" ObjectID="_1540646676" r:id="rId83"/>
        </w:object>
      </w:r>
      <w:r>
        <w:tab/>
      </w:r>
      <w:r>
        <w:tab/>
      </w:r>
      <w:r w:rsidRPr="001D76A9">
        <w:tab/>
      </w:r>
      <w:r w:rsidRPr="00845985">
        <w:rPr>
          <w:rStyle w:val="Cquestionpartlabelbold"/>
        </w:rPr>
        <w:t>(b)</w:t>
      </w:r>
      <w:r w:rsidR="00EB12EC">
        <w:rPr>
          <w:rStyle w:val="Cquestionpartlabelbold"/>
        </w:rPr>
        <w:t xml:space="preserve"> </w:t>
      </w:r>
      <w:r w:rsidR="00E809D6" w:rsidRPr="00E809D6">
        <w:rPr>
          <w:rStyle w:val="Cquestionpartlabelbold"/>
          <w:position w:val="-24"/>
        </w:rPr>
        <w:object w:dxaOrig="840" w:dyaOrig="620" w14:anchorId="78A06A7A">
          <v:shape id="_x0000_i1075" type="#_x0000_t75" style="width:41.9pt;height:31.15pt" o:ole="">
            <v:imagedata r:id="rId84" o:title=""/>
          </v:shape>
          <o:OLEObject Type="Embed" ProgID="Equation.DSMT4" ShapeID="_x0000_i1075" DrawAspect="Content" ObjectID="_1540646677" r:id="rId85"/>
        </w:object>
      </w:r>
      <w:r>
        <w:tab/>
      </w:r>
      <w:r>
        <w:tab/>
      </w:r>
      <w:r>
        <w:tab/>
      </w:r>
      <w:r w:rsidRPr="00845985">
        <w:rPr>
          <w:rStyle w:val="Cquestionpartlabelbold"/>
        </w:rPr>
        <w:t>(c)</w:t>
      </w:r>
      <w:r w:rsidR="00EB12EC">
        <w:rPr>
          <w:rStyle w:val="Cquestionpartlabelbold"/>
        </w:rPr>
        <w:t xml:space="preserve"> </w:t>
      </w:r>
      <w:r w:rsidR="00E809D6" w:rsidRPr="00E809D6">
        <w:rPr>
          <w:rStyle w:val="Cquestionpartlabelbold"/>
          <w:position w:val="-24"/>
        </w:rPr>
        <w:object w:dxaOrig="840" w:dyaOrig="620" w14:anchorId="1280F1A8">
          <v:shape id="_x0000_i1076" type="#_x0000_t75" style="width:41.9pt;height:31.15pt" o:ole="">
            <v:imagedata r:id="rId86" o:title=""/>
          </v:shape>
          <o:OLEObject Type="Embed" ProgID="Equation.DSMT4" ShapeID="_x0000_i1076" DrawAspect="Content" ObjectID="_1540646678" r:id="rId87"/>
        </w:object>
      </w:r>
    </w:p>
    <w:p w14:paraId="255F1A1F" w14:textId="77777777" w:rsidR="00DA3198" w:rsidRDefault="00DA3198" w:rsidP="00DA3198">
      <w:pPr>
        <w:pStyle w:val="Pquestiontextpartsa"/>
      </w:pPr>
    </w:p>
    <w:p w14:paraId="4C79EA35" w14:textId="77777777" w:rsidR="00DA3198" w:rsidRDefault="00DA3198" w:rsidP="00DA3198">
      <w:pPr>
        <w:pStyle w:val="Pquestiontextpartsa"/>
      </w:pPr>
    </w:p>
    <w:p w14:paraId="2BAAFE59" w14:textId="77777777" w:rsidR="00DA3198" w:rsidRDefault="00DA3198" w:rsidP="00DA3198">
      <w:pPr>
        <w:pStyle w:val="Pquestionheadingsx"/>
      </w:pPr>
      <w:r w:rsidRPr="00AC3DEB">
        <w:lastRenderedPageBreak/>
        <w:t xml:space="preserve">Question </w:t>
      </w:r>
      <w:r>
        <w:t>17</w:t>
      </w:r>
      <w:r>
        <w:tab/>
      </w:r>
      <w:r>
        <w:rPr>
          <w:rStyle w:val="Cmarkslabel"/>
        </w:rPr>
        <w:t xml:space="preserve">6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3</w:t>
      </w:r>
      <w:r w:rsidRPr="00B63701">
        <w:t>]</w:t>
      </w:r>
    </w:p>
    <w:p w14:paraId="59EC6E87" w14:textId="77777777" w:rsidR="00DA3198" w:rsidRPr="001D76A9" w:rsidRDefault="00DA3198" w:rsidP="00DA3198">
      <w:pPr>
        <w:pStyle w:val="Pquestiontextmainstem"/>
      </w:pPr>
      <w:r w:rsidRPr="001D76A9">
        <w:t>Write a &lt;, &gt; or = symbol between each of the following pairs of fractions to make a true statement. Underneath each pair, write a brief reason or calculation to justify your answer.</w:t>
      </w:r>
    </w:p>
    <w:p w14:paraId="5E5914D9" w14:textId="7B18D6C9" w:rsidR="00DA3198" w:rsidRDefault="00DA3198" w:rsidP="00DA3198">
      <w:pPr>
        <w:pStyle w:val="Pquestiontextpartsa"/>
        <w:rPr>
          <w:color w:val="000000"/>
        </w:rPr>
      </w:pPr>
      <w:r w:rsidRPr="00845985">
        <w:rPr>
          <w:rStyle w:val="Cquestionpartlabelbold"/>
        </w:rPr>
        <w:t>(a)</w:t>
      </w:r>
      <w:r w:rsidR="000E0804">
        <w:rPr>
          <w:rStyle w:val="Cquestionpartlabelbold"/>
        </w:rPr>
        <w:tab/>
      </w:r>
      <w:r w:rsidR="00E809D6" w:rsidRPr="00E809D6">
        <w:rPr>
          <w:rStyle w:val="Cquestionpartlabelbold"/>
          <w:position w:val="-24"/>
        </w:rPr>
        <w:object w:dxaOrig="840" w:dyaOrig="620" w14:anchorId="0BB3D30B">
          <v:shape id="_x0000_i1077" type="#_x0000_t75" style="width:41.9pt;height:31.15pt" o:ole="">
            <v:imagedata r:id="rId88" o:title=""/>
          </v:shape>
          <o:OLEObject Type="Embed" ProgID="Equation.DSMT4" ShapeID="_x0000_i1077" DrawAspect="Content" ObjectID="_1540646679" r:id="rId89"/>
        </w:object>
      </w:r>
      <w:r w:rsidR="00EB12EC">
        <w:rPr>
          <w:rStyle w:val="Cquestionpartlabelbold"/>
        </w:rPr>
        <w:tab/>
      </w:r>
      <w:r w:rsidR="00EB12EC">
        <w:rPr>
          <w:rStyle w:val="Cquestionpartlabelbold"/>
        </w:rPr>
        <w:tab/>
      </w:r>
      <w:r w:rsidR="00EB12EC">
        <w:rPr>
          <w:rStyle w:val="Cquestionpartlabelbold"/>
        </w:rPr>
        <w:tab/>
      </w:r>
      <w:r w:rsidRPr="00845985">
        <w:rPr>
          <w:rStyle w:val="Cquestionpartlabelbold"/>
        </w:rPr>
        <w:t>(b)</w:t>
      </w:r>
      <w:r w:rsidR="00E809D6">
        <w:rPr>
          <w:rStyle w:val="Cquestionpartlabelbold"/>
        </w:rPr>
        <w:t xml:space="preserve">  </w:t>
      </w:r>
      <w:r w:rsidR="00E809D6" w:rsidRPr="00E809D6">
        <w:rPr>
          <w:rStyle w:val="Cquestionpartlabelbold"/>
          <w:position w:val="-24"/>
        </w:rPr>
        <w:object w:dxaOrig="920" w:dyaOrig="620" w14:anchorId="3F4D6343">
          <v:shape id="_x0000_i1078" type="#_x0000_t75" style="width:46.2pt;height:31.15pt" o:ole="">
            <v:imagedata r:id="rId90" o:title=""/>
          </v:shape>
          <o:OLEObject Type="Embed" ProgID="Equation.DSMT4" ShapeID="_x0000_i1078" DrawAspect="Content" ObjectID="_1540646680" r:id="rId91"/>
        </w:object>
      </w:r>
      <w:r w:rsidR="00EB12EC">
        <w:rPr>
          <w:rStyle w:val="Cquestionpartlabelbold"/>
        </w:rPr>
        <w:tab/>
      </w:r>
      <w:r w:rsidR="00EB12EC">
        <w:rPr>
          <w:rStyle w:val="Cquestionpartlabelbold"/>
        </w:rPr>
        <w:tab/>
      </w:r>
      <w:r w:rsidR="00EB12EC">
        <w:rPr>
          <w:rStyle w:val="Cquestionpartlabelbold"/>
        </w:rPr>
        <w:tab/>
      </w:r>
      <w:r w:rsidRPr="00845985">
        <w:rPr>
          <w:rStyle w:val="Cquestionpartlabelbold"/>
        </w:rPr>
        <w:t>(c)</w:t>
      </w:r>
      <w:r w:rsidR="00E809D6">
        <w:rPr>
          <w:rStyle w:val="Cquestionpartlabelbold"/>
        </w:rPr>
        <w:t xml:space="preserve">  </w:t>
      </w:r>
      <w:r w:rsidR="00E809D6" w:rsidRPr="00E809D6">
        <w:rPr>
          <w:rStyle w:val="Cquestionpartlabelbold"/>
          <w:position w:val="-24"/>
        </w:rPr>
        <w:object w:dxaOrig="1040" w:dyaOrig="620" w14:anchorId="3CBB21DF">
          <v:shape id="_x0000_i1079" type="#_x0000_t75" style="width:51.6pt;height:31.15pt" o:ole="">
            <v:imagedata r:id="rId92" o:title=""/>
          </v:shape>
          <o:OLEObject Type="Embed" ProgID="Equation.DSMT4" ShapeID="_x0000_i1079" DrawAspect="Content" ObjectID="_1540646681" r:id="rId93"/>
        </w:object>
      </w:r>
      <w:r w:rsidR="00EB12EC">
        <w:rPr>
          <w:color w:val="000000"/>
        </w:rPr>
        <w:t xml:space="preserve"> </w:t>
      </w:r>
    </w:p>
    <w:p w14:paraId="1A81A093" w14:textId="77777777" w:rsidR="00DA3198" w:rsidRDefault="00DA3198" w:rsidP="00DA3198">
      <w:pPr>
        <w:pStyle w:val="Pquestiontextpartsa"/>
      </w:pPr>
    </w:p>
    <w:p w14:paraId="79F9F5C6" w14:textId="77777777" w:rsidR="00DA3198" w:rsidRDefault="00DA3198" w:rsidP="00DA3198">
      <w:pPr>
        <w:pStyle w:val="Pquestiontextpartsa"/>
      </w:pPr>
    </w:p>
    <w:p w14:paraId="0556ACFC" w14:textId="77777777" w:rsidR="00DA3198" w:rsidRDefault="00DA3198" w:rsidP="00DA3198">
      <w:pPr>
        <w:pStyle w:val="Pquestiontextpartsa"/>
      </w:pPr>
    </w:p>
    <w:p w14:paraId="6937035B" w14:textId="77777777" w:rsidR="00DA3198" w:rsidRDefault="00DA3198" w:rsidP="00DA3198">
      <w:pPr>
        <w:pStyle w:val="Pquestiontextpartsa"/>
      </w:pPr>
    </w:p>
    <w:p w14:paraId="7E88A2A8" w14:textId="77777777" w:rsidR="00DA3198" w:rsidRDefault="00DA3198" w:rsidP="00DA3198">
      <w:pPr>
        <w:pStyle w:val="Pquestionheadingsx"/>
      </w:pPr>
      <w:r w:rsidRPr="00AC3DEB">
        <w:t xml:space="preserve">Question </w:t>
      </w:r>
      <w:r>
        <w:t>18</w:t>
      </w:r>
      <w:r>
        <w:tab/>
      </w:r>
      <w:r>
        <w:rPr>
          <w:rStyle w:val="Cmarkslabel"/>
        </w:rPr>
        <w:t xml:space="preserve">9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4</w:t>
      </w:r>
      <w:r w:rsidRPr="00B63701">
        <w:t>]</w:t>
      </w:r>
    </w:p>
    <w:p w14:paraId="5AD4F6BF" w14:textId="77777777" w:rsidR="00DA3198" w:rsidRDefault="00DA3198" w:rsidP="00DA3198">
      <w:pPr>
        <w:pStyle w:val="Pquestiontextmainstem"/>
      </w:pPr>
      <w:r w:rsidRPr="001D76A9">
        <w:t>Calculate the following. Write your answers in simplest form and as mixed numbers, if possible.</w:t>
      </w:r>
    </w:p>
    <w:p w14:paraId="370AF6FF" w14:textId="75B489BC" w:rsidR="00DA3198" w:rsidRDefault="00DA3198" w:rsidP="00DA3198">
      <w:pPr>
        <w:pStyle w:val="Pquestiontextpartsa"/>
      </w:pPr>
      <w:r w:rsidRPr="00845985">
        <w:rPr>
          <w:rStyle w:val="Cquestionpartlabelbold"/>
        </w:rPr>
        <w:t>(a)</w:t>
      </w:r>
      <w:r w:rsidR="000E0804">
        <w:rPr>
          <w:rStyle w:val="Cquestionpartlabelbold"/>
        </w:rPr>
        <w:tab/>
      </w:r>
      <w:r w:rsidR="00E809D6" w:rsidRPr="00E809D6">
        <w:rPr>
          <w:rStyle w:val="Cquestionpartlabelbold"/>
          <w:position w:val="-24"/>
        </w:rPr>
        <w:object w:dxaOrig="780" w:dyaOrig="620" w14:anchorId="4AACB4D1">
          <v:shape id="_x0000_i1080" type="#_x0000_t75" style="width:38.7pt;height:31.15pt" o:ole="">
            <v:imagedata r:id="rId94" o:title=""/>
          </v:shape>
          <o:OLEObject Type="Embed" ProgID="Equation.DSMT4" ShapeID="_x0000_i1080" DrawAspect="Content" ObjectID="_1540646682" r:id="rId95"/>
        </w:object>
      </w:r>
      <w:r w:rsidR="000E0804">
        <w:rPr>
          <w:rStyle w:val="Cquestionpartlabelbold"/>
        </w:rPr>
        <w:tab/>
      </w:r>
      <w:r w:rsidR="000E0804">
        <w:rPr>
          <w:rStyle w:val="Cquestionpartlabelbold"/>
        </w:rPr>
        <w:tab/>
      </w:r>
      <w:r w:rsidR="000E0804">
        <w:rPr>
          <w:rStyle w:val="Cquestionpartlabelbold"/>
        </w:rPr>
        <w:tab/>
      </w:r>
      <w:r w:rsidRPr="00AE2ADF">
        <w:rPr>
          <w:rStyle w:val="Cquestionpartlabelbold"/>
        </w:rPr>
        <w:t>(b)</w:t>
      </w:r>
      <w:r w:rsidR="00E809D6">
        <w:rPr>
          <w:rStyle w:val="Cquestionpartlabelbold"/>
        </w:rPr>
        <w:t xml:space="preserve">  </w:t>
      </w:r>
      <w:r w:rsidR="00EB12EC" w:rsidRPr="00EB12EC">
        <w:rPr>
          <w:position w:val="-24"/>
        </w:rPr>
        <w:object w:dxaOrig="340" w:dyaOrig="620" w14:anchorId="6511D1F9">
          <v:shape id="_x0000_i1060" type="#_x0000_t75" style="width:17.2pt;height:31.15pt" o:ole="">
            <v:imagedata r:id="rId96" o:title=""/>
          </v:shape>
          <o:OLEObject Type="Embed" ProgID="Equation.DSMT4" ShapeID="_x0000_i1060" DrawAspect="Content" ObjectID="_1540646683" r:id="rId97"/>
        </w:object>
      </w:r>
      <w:r w:rsidRPr="001D76A9">
        <w:t xml:space="preserve">+ </w:t>
      </w:r>
      <w:r w:rsidR="00EB12EC" w:rsidRPr="00EB12EC">
        <w:rPr>
          <w:position w:val="-24"/>
        </w:rPr>
        <w:object w:dxaOrig="460" w:dyaOrig="620" w14:anchorId="6FCD204A">
          <v:shape id="_x0000_i1061" type="#_x0000_t75" style="width:23.65pt;height:31.15pt" o:ole="">
            <v:imagedata r:id="rId98" o:title=""/>
          </v:shape>
          <o:OLEObject Type="Embed" ProgID="Equation.DSMT4" ShapeID="_x0000_i1061" DrawAspect="Content" ObjectID="_1540646684" r:id="rId99"/>
        </w:object>
      </w:r>
      <w:r w:rsidRPr="00845985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845985">
        <w:rPr>
          <w:rStyle w:val="Cquestionpartlabelbold"/>
        </w:rPr>
        <w:t>(c)</w:t>
      </w:r>
      <w:r w:rsidR="000E0804">
        <w:rPr>
          <w:rStyle w:val="Cquestionpartlabelbold"/>
        </w:rPr>
        <w:t xml:space="preserve"> </w:t>
      </w:r>
      <w:r w:rsidR="00E809D6">
        <w:rPr>
          <w:rStyle w:val="Cquestionpartlabelbold"/>
        </w:rPr>
        <w:t xml:space="preserve"> </w:t>
      </w:r>
      <w:r w:rsidRPr="001D76A9">
        <w:t xml:space="preserve">7 – </w:t>
      </w:r>
      <w:r w:rsidR="00EB12EC" w:rsidRPr="00EB12EC">
        <w:rPr>
          <w:position w:val="-24"/>
        </w:rPr>
        <w:object w:dxaOrig="380" w:dyaOrig="620" w14:anchorId="11C9F3F6">
          <v:shape id="_x0000_i1062" type="#_x0000_t75" style="width:18.25pt;height:31.15pt" o:ole="">
            <v:imagedata r:id="rId100" o:title=""/>
          </v:shape>
          <o:OLEObject Type="Embed" ProgID="Equation.DSMT4" ShapeID="_x0000_i1062" DrawAspect="Content" ObjectID="_1540646685" r:id="rId101"/>
        </w:object>
      </w:r>
    </w:p>
    <w:p w14:paraId="3AB266E9" w14:textId="77777777" w:rsidR="00DA3198" w:rsidRDefault="00DA3198" w:rsidP="00DA3198">
      <w:pPr>
        <w:pStyle w:val="Pquestiontextpartsa"/>
      </w:pPr>
    </w:p>
    <w:p w14:paraId="6922BD0D" w14:textId="77777777" w:rsidR="00DA3198" w:rsidRDefault="00DA3198" w:rsidP="00DA3198">
      <w:pPr>
        <w:pStyle w:val="Pquestiontextpartsa"/>
      </w:pPr>
    </w:p>
    <w:p w14:paraId="4DE41A53" w14:textId="77777777" w:rsidR="000E0804" w:rsidRDefault="000E0804" w:rsidP="00DA3198">
      <w:pPr>
        <w:pStyle w:val="Pquestiontextpartsa"/>
      </w:pPr>
    </w:p>
    <w:p w14:paraId="2B4BA5C3" w14:textId="77777777" w:rsidR="000E0804" w:rsidRDefault="000E0804" w:rsidP="00DA3198">
      <w:pPr>
        <w:pStyle w:val="Pquestiontextpartsa"/>
      </w:pPr>
    </w:p>
    <w:p w14:paraId="74BB95B4" w14:textId="77777777" w:rsidR="00DA3198" w:rsidRDefault="00DA3198" w:rsidP="00DA3198">
      <w:pPr>
        <w:pStyle w:val="Pquestiontextpartsa"/>
      </w:pPr>
    </w:p>
    <w:p w14:paraId="5B6B0F81" w14:textId="77777777" w:rsidR="00DA3198" w:rsidRDefault="00DA3198" w:rsidP="00DA3198">
      <w:pPr>
        <w:pStyle w:val="Pquestionheadingsx"/>
      </w:pPr>
      <w:r w:rsidRPr="00AC3DEB">
        <w:t xml:space="preserve">Question </w:t>
      </w:r>
      <w:r>
        <w:t>19</w:t>
      </w:r>
      <w:r>
        <w:tab/>
      </w:r>
      <w:r>
        <w:rPr>
          <w:rStyle w:val="Cmarkslabel"/>
        </w:rPr>
        <w:t xml:space="preserve">6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5</w:t>
      </w:r>
      <w:r w:rsidRPr="00B63701">
        <w:t>]</w:t>
      </w:r>
    </w:p>
    <w:p w14:paraId="353E9E1B" w14:textId="77777777" w:rsidR="00DA3198" w:rsidRDefault="00DA3198" w:rsidP="00DA3198">
      <w:pPr>
        <w:pStyle w:val="Pquestiontextmainstem"/>
      </w:pPr>
      <w:r w:rsidRPr="001D76A9">
        <w:t>Calculate the following. Write your answers in simplest form and as mixed numbers, if appropriate.</w:t>
      </w:r>
    </w:p>
    <w:p w14:paraId="3E444E45" w14:textId="30191603" w:rsidR="00DA3198" w:rsidRDefault="00DA3198" w:rsidP="00DA3198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="00E809D6" w:rsidRPr="00E809D6">
        <w:rPr>
          <w:rStyle w:val="Cquestionpartlabelbold"/>
          <w:position w:val="-24"/>
        </w:rPr>
        <w:object w:dxaOrig="320" w:dyaOrig="620" w14:anchorId="6B142CEF">
          <v:shape id="_x0000_i1081" type="#_x0000_t75" style="width:16.1pt;height:31.15pt" o:ole="">
            <v:imagedata r:id="rId102" o:title=""/>
          </v:shape>
          <o:OLEObject Type="Embed" ProgID="Equation.DSMT4" ShapeID="_x0000_i1081" DrawAspect="Content" ObjectID="_1540646686" r:id="rId103"/>
        </w:object>
      </w:r>
      <w:r w:rsidR="00E65F53">
        <w:t xml:space="preserve"> of $</w:t>
      </w:r>
      <w:r w:rsidRPr="001D76A9">
        <w:t>55</w:t>
      </w:r>
      <w:r>
        <w:tab/>
      </w:r>
      <w:r>
        <w:tab/>
      </w:r>
      <w:r>
        <w:tab/>
      </w:r>
      <w:r w:rsidRPr="00845985">
        <w:rPr>
          <w:rStyle w:val="Cquestionpartlabelbold"/>
        </w:rPr>
        <w:t>(b)</w:t>
      </w:r>
      <w:r w:rsidR="00E809D6">
        <w:rPr>
          <w:rStyle w:val="Cquestionpartlabelbold"/>
        </w:rPr>
        <w:t xml:space="preserve">  </w:t>
      </w:r>
      <w:r w:rsidR="00E809D6" w:rsidRPr="00E809D6">
        <w:rPr>
          <w:rStyle w:val="Cquestionpartlabelbold"/>
          <w:position w:val="-24"/>
        </w:rPr>
        <w:object w:dxaOrig="780" w:dyaOrig="620" w14:anchorId="14BA8073">
          <v:shape id="_x0000_i1082" type="#_x0000_t75" style="width:38.7pt;height:31.15pt" o:ole="">
            <v:imagedata r:id="rId104" o:title=""/>
          </v:shape>
          <o:OLEObject Type="Embed" ProgID="Equation.DSMT4" ShapeID="_x0000_i1082" DrawAspect="Content" ObjectID="_1540646687" r:id="rId105"/>
        </w:object>
      </w:r>
      <w:r w:rsidRPr="001D76A9">
        <w:tab/>
      </w:r>
      <w:r>
        <w:tab/>
      </w:r>
      <w:r>
        <w:tab/>
      </w:r>
      <w:r w:rsidRPr="00845985">
        <w:rPr>
          <w:rStyle w:val="Cquestionpartlabelbold"/>
        </w:rPr>
        <w:t>(c)</w:t>
      </w:r>
      <w:r w:rsidR="00E809D6">
        <w:rPr>
          <w:rStyle w:val="Cquestionpartlabelbold"/>
        </w:rPr>
        <w:t xml:space="preserve">  </w:t>
      </w:r>
      <w:r w:rsidR="00E809D6" w:rsidRPr="00E809D6">
        <w:rPr>
          <w:rStyle w:val="Cquestionpartlabelbold"/>
          <w:position w:val="-24"/>
        </w:rPr>
        <w:object w:dxaOrig="859" w:dyaOrig="620" w14:anchorId="26B01190">
          <v:shape id="_x0000_i1083" type="#_x0000_t75" style="width:43pt;height:31.15pt" o:ole="">
            <v:imagedata r:id="rId106" o:title=""/>
          </v:shape>
          <o:OLEObject Type="Embed" ProgID="Equation.DSMT4" ShapeID="_x0000_i1083" DrawAspect="Content" ObjectID="_1540646688" r:id="rId107"/>
        </w:object>
      </w:r>
    </w:p>
    <w:p w14:paraId="5D7B8C73" w14:textId="77777777" w:rsidR="00DA3198" w:rsidRDefault="00DA3198" w:rsidP="00DA3198">
      <w:pPr>
        <w:pStyle w:val="Pquestiontextpartsa"/>
      </w:pPr>
    </w:p>
    <w:p w14:paraId="67C7FA62" w14:textId="77777777" w:rsidR="00DA3198" w:rsidRDefault="00DA3198" w:rsidP="00DA3198">
      <w:pPr>
        <w:pStyle w:val="Pquestiontextpartsa"/>
      </w:pPr>
    </w:p>
    <w:p w14:paraId="1022F033" w14:textId="77777777" w:rsidR="000E0804" w:rsidRDefault="000E0804" w:rsidP="00DA3198">
      <w:pPr>
        <w:pStyle w:val="Pquestiontextpartsa"/>
      </w:pPr>
    </w:p>
    <w:p w14:paraId="42D2C7E6" w14:textId="77777777" w:rsidR="000E0804" w:rsidRDefault="000E0804" w:rsidP="00DA3198">
      <w:pPr>
        <w:pStyle w:val="Pquestiontextpartsa"/>
      </w:pPr>
    </w:p>
    <w:p w14:paraId="00440E45" w14:textId="77777777" w:rsidR="000E0804" w:rsidRDefault="000E0804" w:rsidP="00DA3198">
      <w:pPr>
        <w:pStyle w:val="Pquestiontextpartsa"/>
      </w:pPr>
    </w:p>
    <w:p w14:paraId="7DDD5CF0" w14:textId="77777777" w:rsidR="00DA3198" w:rsidRDefault="00DA3198" w:rsidP="00DA3198">
      <w:pPr>
        <w:pStyle w:val="Pquestiontextpartsa"/>
      </w:pPr>
    </w:p>
    <w:p w14:paraId="30434D23" w14:textId="77777777" w:rsidR="00DA3198" w:rsidRDefault="00DA3198" w:rsidP="00DA3198">
      <w:pPr>
        <w:pStyle w:val="Pquestionheadingsx"/>
      </w:pPr>
      <w:r w:rsidRPr="00AC3DEB">
        <w:t xml:space="preserve">Question </w:t>
      </w:r>
      <w:r>
        <w:t>20</w:t>
      </w:r>
      <w:r>
        <w:tab/>
      </w:r>
      <w:r>
        <w:rPr>
          <w:rStyle w:val="Cmarkslabel"/>
        </w:rPr>
        <w:t xml:space="preserve">9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6</w:t>
      </w:r>
      <w:r w:rsidRPr="00B63701">
        <w:t>]</w:t>
      </w:r>
    </w:p>
    <w:p w14:paraId="20F30B90" w14:textId="77777777" w:rsidR="00DA3198" w:rsidRDefault="00DA3198" w:rsidP="00DA3198">
      <w:pPr>
        <w:pStyle w:val="Pquestiontextmainstem"/>
      </w:pPr>
      <w:r w:rsidRPr="001D76A9">
        <w:t>Calculate the following. Write your answers in simplest form and as mixed numbers, if appropriate.</w:t>
      </w:r>
    </w:p>
    <w:p w14:paraId="270F509B" w14:textId="7601CE61" w:rsidR="00DA3198" w:rsidRDefault="00DA3198" w:rsidP="00DA3198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="00E809D6" w:rsidRPr="00E809D6">
        <w:rPr>
          <w:rStyle w:val="Cquestionpartlabelbold"/>
          <w:position w:val="-24"/>
        </w:rPr>
        <w:object w:dxaOrig="340" w:dyaOrig="620" w14:anchorId="225D88CC">
          <v:shape id="_x0000_i1084" type="#_x0000_t75" style="width:17.2pt;height:31.15pt" o:ole="">
            <v:imagedata r:id="rId108" o:title=""/>
          </v:shape>
          <o:OLEObject Type="Embed" ProgID="Equation.DSMT4" ShapeID="_x0000_i1084" DrawAspect="Content" ObjectID="_1540646689" r:id="rId109"/>
        </w:object>
      </w:r>
      <w:r w:rsidRPr="001D76A9">
        <w:t xml:space="preserve"> ÷ </w:t>
      </w:r>
      <w:r w:rsidR="00EB12EC" w:rsidRPr="00EB12EC">
        <w:rPr>
          <w:position w:val="-24"/>
        </w:rPr>
        <w:object w:dxaOrig="340" w:dyaOrig="620" w14:anchorId="70007243">
          <v:shape id="_x0000_i1063" type="#_x0000_t75" style="width:17.2pt;height:31.15pt" o:ole="">
            <v:imagedata r:id="rId110" o:title=""/>
          </v:shape>
          <o:OLEObject Type="Embed" ProgID="Equation.DSMT4" ShapeID="_x0000_i1063" DrawAspect="Content" ObjectID="_1540646690" r:id="rId111"/>
        </w:object>
      </w:r>
      <w:r>
        <w:tab/>
      </w:r>
      <w:r>
        <w:tab/>
      </w:r>
      <w:r w:rsidRPr="001D76A9">
        <w:tab/>
      </w:r>
      <w:r w:rsidRPr="00845985">
        <w:rPr>
          <w:rStyle w:val="Cquestionpartlabelbold"/>
        </w:rPr>
        <w:t>(b</w:t>
      </w:r>
      <w:r w:rsidR="000E0804">
        <w:rPr>
          <w:rStyle w:val="Cquestionpartlabelbold"/>
        </w:rPr>
        <w:t>)</w:t>
      </w:r>
      <w:r w:rsidR="00E809D6">
        <w:rPr>
          <w:rStyle w:val="Cquestionpartlabelbold"/>
        </w:rPr>
        <w:t xml:space="preserve">  </w:t>
      </w:r>
      <w:r w:rsidR="00E809D6" w:rsidRPr="00E809D6">
        <w:rPr>
          <w:rStyle w:val="Cquestionpartlabelbold"/>
          <w:position w:val="-24"/>
        </w:rPr>
        <w:object w:dxaOrig="820" w:dyaOrig="620" w14:anchorId="27DD53FF">
          <v:shape id="_x0000_i1085" type="#_x0000_t75" style="width:40.85pt;height:31.15pt" o:ole="">
            <v:imagedata r:id="rId112" o:title=""/>
          </v:shape>
          <o:OLEObject Type="Embed" ProgID="Equation.DSMT4" ShapeID="_x0000_i1085" DrawAspect="Content" ObjectID="_1540646691" r:id="rId113"/>
        </w:object>
      </w:r>
      <w:r w:rsidR="000E0804">
        <w:rPr>
          <w:rStyle w:val="Cquestionpartlabelbold"/>
        </w:rPr>
        <w:tab/>
      </w:r>
      <w:r w:rsidR="000E0804">
        <w:rPr>
          <w:rStyle w:val="Cquestionpartlabelbold"/>
        </w:rPr>
        <w:tab/>
      </w:r>
      <w:r w:rsidR="000E0804">
        <w:rPr>
          <w:rStyle w:val="Cquestionpartlabelbold"/>
        </w:rPr>
        <w:tab/>
      </w:r>
      <w:r w:rsidRPr="00845985">
        <w:rPr>
          <w:rStyle w:val="Cquestionpartlabelbold"/>
        </w:rPr>
        <w:t>(c)</w:t>
      </w:r>
      <w:r w:rsidR="00E809D6">
        <w:rPr>
          <w:rStyle w:val="Cquestionpartlabelbold"/>
        </w:rPr>
        <w:t xml:space="preserve">  </w:t>
      </w:r>
      <w:r w:rsidR="00E809D6" w:rsidRPr="00E809D6">
        <w:rPr>
          <w:rStyle w:val="Cquestionpartlabelbold"/>
          <w:position w:val="-24"/>
        </w:rPr>
        <w:object w:dxaOrig="380" w:dyaOrig="620" w14:anchorId="47F61DFC">
          <v:shape id="_x0000_i1086" type="#_x0000_t75" style="width:18.25pt;height:31.15pt" o:ole="">
            <v:imagedata r:id="rId114" o:title=""/>
          </v:shape>
          <o:OLEObject Type="Embed" ProgID="Equation.DSMT4" ShapeID="_x0000_i1086" DrawAspect="Content" ObjectID="_1540646692" r:id="rId115"/>
        </w:object>
      </w:r>
      <w:r w:rsidRPr="001D76A9">
        <w:t xml:space="preserve"> ÷ 14</w:t>
      </w:r>
    </w:p>
    <w:p w14:paraId="50AF848D" w14:textId="77777777" w:rsidR="007356FE" w:rsidRDefault="007356FE" w:rsidP="00DA3198">
      <w:pPr>
        <w:pStyle w:val="Pquestiontextpartsa"/>
      </w:pPr>
    </w:p>
    <w:p w14:paraId="787CE518" w14:textId="77777777" w:rsidR="007356FE" w:rsidRDefault="007356FE" w:rsidP="00DA3198">
      <w:pPr>
        <w:pStyle w:val="Pquestiontextpartsa"/>
      </w:pPr>
    </w:p>
    <w:p w14:paraId="6A6DD2AF" w14:textId="77777777" w:rsidR="007356FE" w:rsidRDefault="007356FE" w:rsidP="00DA3198">
      <w:pPr>
        <w:pStyle w:val="Pquestiontextpartsa"/>
      </w:pPr>
    </w:p>
    <w:p w14:paraId="001129F3" w14:textId="77777777" w:rsidR="00917C42" w:rsidRDefault="00917C42" w:rsidP="00DA3198">
      <w:pPr>
        <w:pStyle w:val="Pquestiontextpartsa"/>
      </w:pPr>
    </w:p>
    <w:p w14:paraId="2D82FD6F" w14:textId="77777777" w:rsidR="00917C42" w:rsidRDefault="00917C42" w:rsidP="00DA3198">
      <w:pPr>
        <w:pStyle w:val="Pquestiontextpartsa"/>
      </w:pPr>
    </w:p>
    <w:p w14:paraId="154160F9" w14:textId="77777777" w:rsidR="00917C42" w:rsidRDefault="00917C42" w:rsidP="00DA3198">
      <w:pPr>
        <w:pStyle w:val="Pquestiontextpartsa"/>
      </w:pPr>
    </w:p>
    <w:p w14:paraId="1194141E" w14:textId="77777777" w:rsidR="00DA3198" w:rsidRDefault="00DA3198" w:rsidP="00DA3198">
      <w:pPr>
        <w:pStyle w:val="Pquestionheadingsx"/>
      </w:pPr>
      <w:r w:rsidRPr="00AC3DEB">
        <w:lastRenderedPageBreak/>
        <w:t xml:space="preserve">Question </w:t>
      </w:r>
      <w:r>
        <w:t>21</w:t>
      </w:r>
      <w:r>
        <w:tab/>
      </w:r>
      <w:r>
        <w:rPr>
          <w:rStyle w:val="Cmarkslabel"/>
        </w:rPr>
        <w:t xml:space="preserve">7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7</w:t>
      </w:r>
      <w:r w:rsidRPr="00B63701">
        <w:t>]</w:t>
      </w:r>
    </w:p>
    <w:p w14:paraId="78D47326" w14:textId="77777777" w:rsidR="00DA3198" w:rsidRDefault="00DA3198" w:rsidP="00DA3198">
      <w:pPr>
        <w:pStyle w:val="Pquestiontextmainstem"/>
      </w:pPr>
      <w:r w:rsidRPr="001D76A9">
        <w:t>Simplify the following by using the correct order of operations. Write your answers in simplest form and as mixed numbers, if appropriate.</w:t>
      </w:r>
    </w:p>
    <w:p w14:paraId="0952781D" w14:textId="0AAA730C" w:rsidR="00DA3198" w:rsidRDefault="00DA3198" w:rsidP="00DA3198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="00E809D6" w:rsidRPr="00E809D6">
        <w:rPr>
          <w:rStyle w:val="Cquestionpartlabelbold"/>
          <w:position w:val="-24"/>
        </w:rPr>
        <w:object w:dxaOrig="980" w:dyaOrig="620" w14:anchorId="27659D82">
          <v:shape id="_x0000_i1087" type="#_x0000_t75" style="width:48.35pt;height:31.15pt" o:ole="">
            <v:imagedata r:id="rId116" o:title=""/>
          </v:shape>
          <o:OLEObject Type="Embed" ProgID="Equation.DSMT4" ShapeID="_x0000_i1087" DrawAspect="Content" ObjectID="_1540646693" r:id="rId117"/>
        </w:object>
      </w:r>
      <w:r w:rsidR="000E0804">
        <w:rPr>
          <w:rStyle w:val="Cquestionpartlabelbold"/>
        </w:rPr>
        <w:tab/>
      </w:r>
      <w:r w:rsidR="000E0804">
        <w:rPr>
          <w:rStyle w:val="Cquestionpartlabelbold"/>
        </w:rPr>
        <w:tab/>
      </w:r>
      <w:r w:rsidR="000E0804">
        <w:rPr>
          <w:rStyle w:val="Cquestionpartlabelbold"/>
        </w:rPr>
        <w:tab/>
      </w:r>
      <w:r w:rsidR="000E0804">
        <w:rPr>
          <w:rStyle w:val="Cquestionpartlabelbold"/>
        </w:rPr>
        <w:tab/>
      </w:r>
      <w:r w:rsidR="000E0804">
        <w:rPr>
          <w:rStyle w:val="Cquestionpartlabelbold"/>
        </w:rPr>
        <w:tab/>
      </w:r>
      <w:r w:rsidRPr="00845985">
        <w:rPr>
          <w:rStyle w:val="Cquestionpartlabelbold"/>
        </w:rPr>
        <w:t>(b)</w:t>
      </w:r>
      <w:r w:rsidR="00E809D6">
        <w:rPr>
          <w:rStyle w:val="Cquestionpartlabelbold"/>
        </w:rPr>
        <w:t xml:space="preserve">  </w:t>
      </w:r>
      <w:r w:rsidR="00E809D6" w:rsidRPr="00E809D6">
        <w:rPr>
          <w:rStyle w:val="Cquestionpartlabelbold"/>
          <w:position w:val="-28"/>
        </w:rPr>
        <w:object w:dxaOrig="1620" w:dyaOrig="680" w14:anchorId="1B53D019">
          <v:shape id="_x0000_i1088" type="#_x0000_t75" style="width:80.6pt;height:33.3pt" o:ole="">
            <v:imagedata r:id="rId118" o:title=""/>
          </v:shape>
          <o:OLEObject Type="Embed" ProgID="Equation.DSMT4" ShapeID="_x0000_i1088" DrawAspect="Content" ObjectID="_1540646694" r:id="rId119"/>
        </w:object>
      </w:r>
    </w:p>
    <w:p w14:paraId="1D5DB861" w14:textId="77777777" w:rsidR="007356FE" w:rsidRDefault="007356FE" w:rsidP="00DA3198">
      <w:pPr>
        <w:pStyle w:val="Pquestiontextpartsa"/>
      </w:pPr>
    </w:p>
    <w:p w14:paraId="2F7734EF" w14:textId="77777777" w:rsidR="007356FE" w:rsidRDefault="007356FE" w:rsidP="00DA3198">
      <w:pPr>
        <w:pStyle w:val="Pquestiontextpartsa"/>
      </w:pPr>
    </w:p>
    <w:p w14:paraId="0B368A8C" w14:textId="77777777" w:rsidR="007356FE" w:rsidRDefault="007356FE" w:rsidP="00DA3198">
      <w:pPr>
        <w:pStyle w:val="Pquestiontextpartsa"/>
      </w:pPr>
    </w:p>
    <w:p w14:paraId="466DC88B" w14:textId="77777777" w:rsidR="007356FE" w:rsidRDefault="007356FE" w:rsidP="00DA3198">
      <w:pPr>
        <w:pStyle w:val="Pquestiontextpartsa"/>
      </w:pPr>
    </w:p>
    <w:p w14:paraId="0831E2D0" w14:textId="77777777" w:rsidR="00917C42" w:rsidRDefault="00917C42" w:rsidP="00DA3198">
      <w:pPr>
        <w:pStyle w:val="Pquestiontextpartsa"/>
      </w:pPr>
    </w:p>
    <w:p w14:paraId="7CB3525C" w14:textId="77777777" w:rsidR="007356FE" w:rsidRDefault="007356FE" w:rsidP="00DA3198">
      <w:pPr>
        <w:pStyle w:val="Pquestiontextpartsa"/>
      </w:pPr>
    </w:p>
    <w:p w14:paraId="18C0D0E2" w14:textId="77777777" w:rsidR="000E0804" w:rsidRDefault="000E0804" w:rsidP="00DA3198">
      <w:pPr>
        <w:pStyle w:val="Pquestiontextpartsa"/>
      </w:pPr>
    </w:p>
    <w:p w14:paraId="381A20AE" w14:textId="77777777" w:rsidR="000E0804" w:rsidRDefault="000E0804" w:rsidP="00DA3198">
      <w:pPr>
        <w:pStyle w:val="Pquestiontextpartsa"/>
      </w:pPr>
    </w:p>
    <w:p w14:paraId="066B99C6" w14:textId="77777777" w:rsidR="007356FE" w:rsidRDefault="007356FE" w:rsidP="00DA3198">
      <w:pPr>
        <w:pStyle w:val="Pquestiontextpartsa"/>
      </w:pPr>
    </w:p>
    <w:p w14:paraId="68542ADF" w14:textId="3F417F1D" w:rsidR="007356FE" w:rsidRDefault="007356FE" w:rsidP="007356FE">
      <w:pPr>
        <w:pStyle w:val="Psectionresults"/>
      </w:pPr>
      <w:r w:rsidRPr="00192E14">
        <w:t>Short answer total:_</w:t>
      </w:r>
      <w:r>
        <w:t>___</w:t>
      </w:r>
      <w:r w:rsidRPr="00192E14">
        <w:t>___</w:t>
      </w:r>
      <w:r w:rsidR="00134462">
        <w:t xml:space="preserve"> </w:t>
      </w:r>
      <w:r w:rsidRPr="00192E14">
        <w:t>/</w:t>
      </w:r>
      <w:r w:rsidR="00134462">
        <w:t xml:space="preserve"> </w:t>
      </w:r>
      <w:r>
        <w:t>5</w:t>
      </w:r>
      <w:r w:rsidR="000E0804">
        <w:t>2</w:t>
      </w:r>
    </w:p>
    <w:p w14:paraId="3BD69507" w14:textId="77777777" w:rsidR="00DA3198" w:rsidRPr="00192E14" w:rsidRDefault="00DA3198" w:rsidP="000E0804">
      <w:pPr>
        <w:pStyle w:val="Psectionheading"/>
        <w:pageBreakBefore w:val="0"/>
      </w:pPr>
      <w:r w:rsidRPr="00192E14">
        <w:t>Extended answer section</w:t>
      </w:r>
    </w:p>
    <w:p w14:paraId="321FF2A1" w14:textId="2CFD8384" w:rsidR="00DA3198" w:rsidRDefault="00DA3198" w:rsidP="000E0804">
      <w:pPr>
        <w:pStyle w:val="Pquestionheadingsx1stafterhead"/>
      </w:pPr>
      <w:r w:rsidRPr="00AC3DEB">
        <w:t xml:space="preserve">Question </w:t>
      </w:r>
      <w:r>
        <w:t>22</w:t>
      </w:r>
      <w:r>
        <w:tab/>
      </w:r>
      <w:r w:rsidR="00D3021D">
        <w:rPr>
          <w:rStyle w:val="Cmarkslabel"/>
        </w:rPr>
        <w:t>9</w:t>
      </w:r>
      <w:r>
        <w:rPr>
          <w:rStyle w:val="Cmarkslabel"/>
        </w:rPr>
        <w:t xml:space="preserve"> </w:t>
      </w:r>
      <w:r w:rsidRPr="00AC3DEB">
        <w:rPr>
          <w:rStyle w:val="Cmarkslabel"/>
        </w:rPr>
        <w:t>marks</w:t>
      </w:r>
      <w:r w:rsidRPr="00AC3DEB">
        <w:tab/>
      </w:r>
      <w:r w:rsidRPr="00B63701">
        <w:t>[3.1, 3.2, 3.3]</w:t>
      </w:r>
    </w:p>
    <w:p w14:paraId="0D7AC79F" w14:textId="4A913684" w:rsidR="00917C42" w:rsidRDefault="00DA3198" w:rsidP="00DA3198">
      <w:pPr>
        <w:pStyle w:val="Pquestiontextpartsa"/>
      </w:pPr>
      <w:r w:rsidRPr="00845985">
        <w:rPr>
          <w:rStyle w:val="Cquestionpartlabelbold"/>
        </w:rPr>
        <w:t>(a)</w:t>
      </w:r>
      <w:r w:rsidRPr="001D76A9">
        <w:tab/>
      </w:r>
      <w:r w:rsidR="00917C42">
        <w:t>Draw a number line from -</w:t>
      </w:r>
      <w:r w:rsidRPr="001D76A9">
        <w:t>1 to 2</w:t>
      </w:r>
      <w:r w:rsidR="00917C42" w:rsidRPr="00917C42">
        <w:t xml:space="preserve"> </w:t>
      </w:r>
      <w:r w:rsidR="00917C42">
        <w:t xml:space="preserve">and </w:t>
      </w:r>
      <w:r w:rsidR="00917C42" w:rsidRPr="001D76A9">
        <w:t>divide the number line into fractions</w:t>
      </w:r>
      <w:r w:rsidRPr="001D76A9">
        <w:t>. Use arrows to indicate the position of the following fractions or mixed numbers on the number line</w:t>
      </w:r>
      <w:r w:rsidR="00D3021D">
        <w:t>.</w:t>
      </w:r>
      <w:r w:rsidR="00917C42">
        <w:br/>
      </w:r>
      <w:r w:rsidRPr="001D76A9">
        <w:t xml:space="preserve"> </w:t>
      </w:r>
      <w:r w:rsidR="00EB12EC" w:rsidRPr="00EB12EC">
        <w:rPr>
          <w:position w:val="-24"/>
        </w:rPr>
        <w:object w:dxaOrig="320" w:dyaOrig="620" w14:anchorId="5A7B409F">
          <v:shape id="_x0000_i1064" type="#_x0000_t75" style="width:16.1pt;height:31.15pt" o:ole="">
            <v:imagedata r:id="rId120" o:title=""/>
          </v:shape>
          <o:OLEObject Type="Embed" ProgID="Equation.DSMT4" ShapeID="_x0000_i1064" DrawAspect="Content" ObjectID="_1540646695" r:id="rId121"/>
        </w:object>
      </w:r>
      <w:r w:rsidRPr="001D76A9">
        <w:t xml:space="preserve">, </w:t>
      </w:r>
      <w:r w:rsidR="00EB12EC" w:rsidRPr="00EB12EC">
        <w:rPr>
          <w:position w:val="-24"/>
        </w:rPr>
        <w:object w:dxaOrig="400" w:dyaOrig="620" w14:anchorId="226ACCCC">
          <v:shape id="_x0000_i1065" type="#_x0000_t75" style="width:20.4pt;height:31.15pt" o:ole="">
            <v:imagedata r:id="rId122" o:title=""/>
          </v:shape>
          <o:OLEObject Type="Embed" ProgID="Equation.DSMT4" ShapeID="_x0000_i1065" DrawAspect="Content" ObjectID="_1540646696" r:id="rId123"/>
        </w:object>
      </w:r>
      <w:r w:rsidRPr="001D76A9">
        <w:t xml:space="preserve">, </w:t>
      </w:r>
      <w:r w:rsidR="00EB12EC" w:rsidRPr="00EB12EC">
        <w:rPr>
          <w:position w:val="-24"/>
        </w:rPr>
        <w:object w:dxaOrig="340" w:dyaOrig="620" w14:anchorId="1729FD3E">
          <v:shape id="_x0000_i1066" type="#_x0000_t75" style="width:17.2pt;height:31.15pt" o:ole="">
            <v:imagedata r:id="rId124" o:title=""/>
          </v:shape>
          <o:OLEObject Type="Embed" ProgID="Equation.DSMT4" ShapeID="_x0000_i1066" DrawAspect="Content" ObjectID="_1540646697" r:id="rId125"/>
        </w:object>
      </w:r>
      <w:r w:rsidRPr="001D76A9">
        <w:fldChar w:fldCharType="begin"/>
      </w:r>
      <w:r w:rsidRPr="001D76A9">
        <w:instrText xml:space="preserve"> </w:instrText>
      </w:r>
      <w:r w:rsidRPr="001D76A9">
        <w:fldChar w:fldCharType="begin"/>
      </w:r>
      <w:r w:rsidRPr="001D76A9">
        <w:instrText xml:space="preserve"> eq \f(3,2) </w:instrText>
      </w:r>
      <w:r w:rsidRPr="001D76A9">
        <w:fldChar w:fldCharType="end"/>
      </w:r>
      <w:r w:rsidRPr="001D76A9">
        <w:instrText xml:space="preserve"> </w:instrText>
      </w:r>
      <w:r w:rsidRPr="001D76A9">
        <w:fldChar w:fldCharType="end"/>
      </w:r>
      <w:r w:rsidRPr="001D76A9">
        <w:t xml:space="preserve">, </w:t>
      </w:r>
      <w:r w:rsidR="00EB12EC" w:rsidRPr="00EB12EC">
        <w:rPr>
          <w:position w:val="-24"/>
        </w:rPr>
        <w:object w:dxaOrig="440" w:dyaOrig="620" w14:anchorId="34AD3390">
          <v:shape id="_x0000_i1067" type="#_x0000_t75" style="width:21.5pt;height:31.15pt" o:ole="">
            <v:imagedata r:id="rId126" o:title=""/>
          </v:shape>
          <o:OLEObject Type="Embed" ProgID="Equation.DSMT4" ShapeID="_x0000_i1067" DrawAspect="Content" ObjectID="_1540646698" r:id="rId127"/>
        </w:object>
      </w:r>
      <w:r w:rsidRPr="001D76A9">
        <w:t xml:space="preserve">, </w:t>
      </w:r>
      <w:r w:rsidR="00EB12EC" w:rsidRPr="00EB12EC">
        <w:rPr>
          <w:position w:val="-24"/>
        </w:rPr>
        <w:object w:dxaOrig="220" w:dyaOrig="620" w14:anchorId="6CA4D87C">
          <v:shape id="_x0000_i1068" type="#_x0000_t75" style="width:10.75pt;height:31.15pt" o:ole="">
            <v:imagedata r:id="rId128" o:title=""/>
          </v:shape>
          <o:OLEObject Type="Embed" ProgID="Equation.DSMT4" ShapeID="_x0000_i1068" DrawAspect="Content" ObjectID="_1540646699" r:id="rId129"/>
        </w:object>
      </w:r>
    </w:p>
    <w:p w14:paraId="705B1F1A" w14:textId="77777777" w:rsidR="00DA3198" w:rsidRDefault="00DA3198" w:rsidP="00DA3198">
      <w:pPr>
        <w:pStyle w:val="Pquestiontextpartsa"/>
      </w:pPr>
    </w:p>
    <w:p w14:paraId="4E82F038" w14:textId="77777777" w:rsidR="00917C42" w:rsidRDefault="00917C42" w:rsidP="00DA3198">
      <w:pPr>
        <w:pStyle w:val="Pquestiontextpartsa"/>
      </w:pPr>
    </w:p>
    <w:p w14:paraId="104660C6" w14:textId="77777777" w:rsidR="00917C42" w:rsidRDefault="00917C42" w:rsidP="00DA3198">
      <w:pPr>
        <w:pStyle w:val="Pquestiontextpartsa"/>
      </w:pPr>
    </w:p>
    <w:p w14:paraId="72C52858" w14:textId="77777777" w:rsidR="00DA3198" w:rsidRDefault="00DA3198" w:rsidP="00DA3198">
      <w:pPr>
        <w:pStyle w:val="Pquestiontextpartsa"/>
      </w:pPr>
    </w:p>
    <w:p w14:paraId="16ACA64A" w14:textId="77777777" w:rsidR="00917C42" w:rsidRDefault="00917C42" w:rsidP="00DA3198">
      <w:pPr>
        <w:pStyle w:val="Pquestiontextpartsa"/>
      </w:pPr>
    </w:p>
    <w:p w14:paraId="10A9BA92" w14:textId="77777777" w:rsidR="00DA3198" w:rsidRDefault="00DA3198" w:rsidP="00DA3198">
      <w:pPr>
        <w:pStyle w:val="Pquestiontextpartsa"/>
      </w:pPr>
    </w:p>
    <w:p w14:paraId="5A673D97" w14:textId="77777777" w:rsidR="00DA3198" w:rsidRDefault="00DA3198" w:rsidP="00DA3198">
      <w:pPr>
        <w:pStyle w:val="Pquestiontextpartsa"/>
      </w:pPr>
      <w:r w:rsidRPr="00845985">
        <w:rPr>
          <w:rStyle w:val="Cquestionpartlabelbold"/>
        </w:rPr>
        <w:t>(b)</w:t>
      </w:r>
      <w:r w:rsidRPr="001D76A9">
        <w:tab/>
        <w:t>Write the mixed numbers in the list in (a) as improper fractions.</w:t>
      </w:r>
    </w:p>
    <w:p w14:paraId="76FB49E4" w14:textId="77777777" w:rsidR="00917C42" w:rsidRDefault="00917C42" w:rsidP="00DA3198">
      <w:pPr>
        <w:pStyle w:val="Pquestiontextpartsa"/>
      </w:pPr>
    </w:p>
    <w:p w14:paraId="16E49AA2" w14:textId="77777777" w:rsidR="00DA3198" w:rsidRDefault="00DA3198" w:rsidP="00DA3198">
      <w:pPr>
        <w:pStyle w:val="Pquestiontextpartsa"/>
      </w:pPr>
    </w:p>
    <w:p w14:paraId="5B0CFA1D" w14:textId="4FD911A3" w:rsidR="00DA3198" w:rsidRDefault="00DA3198" w:rsidP="00DA3198">
      <w:pPr>
        <w:pStyle w:val="Pquestiontextpartsa"/>
      </w:pPr>
      <w:r w:rsidRPr="00845985">
        <w:rPr>
          <w:rStyle w:val="Cquestionpartlabelbold"/>
        </w:rPr>
        <w:t>(c)</w:t>
      </w:r>
      <w:r w:rsidRPr="001D76A9">
        <w:tab/>
        <w:t>Which of the fractions you have placed on the number line would be closest to</w:t>
      </w:r>
      <w:r w:rsidR="00D3021D">
        <w:t xml:space="preserve"> </w:t>
      </w:r>
      <w:r w:rsidR="00D3021D" w:rsidRPr="00D3021D">
        <w:rPr>
          <w:position w:val="-24"/>
        </w:rPr>
        <w:object w:dxaOrig="220" w:dyaOrig="620" w14:anchorId="14AB2DC8">
          <v:shape id="_x0000_i1069" type="#_x0000_t75" style="width:10.75pt;height:31.15pt" o:ole="">
            <v:imagedata r:id="rId130" o:title=""/>
          </v:shape>
          <o:OLEObject Type="Embed" ProgID="Equation.DSMT4" ShapeID="_x0000_i1069" DrawAspect="Content" ObjectID="_1540646700" r:id="rId131"/>
        </w:object>
      </w:r>
      <w:r w:rsidRPr="001D76A9">
        <w:t>?</w:t>
      </w:r>
    </w:p>
    <w:p w14:paraId="1BE40C65" w14:textId="77777777" w:rsidR="00DA3198" w:rsidRDefault="00DA3198" w:rsidP="00DA3198">
      <w:pPr>
        <w:pStyle w:val="Pquestiontextpartsa"/>
      </w:pPr>
    </w:p>
    <w:p w14:paraId="0111D72D" w14:textId="633B482F" w:rsidR="00DA3198" w:rsidRDefault="00DA3198" w:rsidP="00DA3198">
      <w:pPr>
        <w:pStyle w:val="Pquestiontextpartsa"/>
      </w:pPr>
      <w:r w:rsidRPr="00845985">
        <w:rPr>
          <w:rStyle w:val="Cquestionpartlabelbold"/>
        </w:rPr>
        <w:t>(d)</w:t>
      </w:r>
      <w:r w:rsidRPr="001D76A9">
        <w:tab/>
        <w:t>Place this list of fractions in ascending order (from smallest to largest). You could use the number line above to help you compare the sizes of fractions in the list.</w:t>
      </w:r>
      <w:r>
        <w:br/>
      </w:r>
      <w:r w:rsidR="00D3021D" w:rsidRPr="00D3021D">
        <w:rPr>
          <w:position w:val="-24"/>
        </w:rPr>
        <w:object w:dxaOrig="3180" w:dyaOrig="620" w14:anchorId="55867720">
          <v:shape id="_x0000_i1070" type="#_x0000_t75" style="width:159.05pt;height:31.15pt" o:ole="">
            <v:imagedata r:id="rId132" o:title=""/>
          </v:shape>
          <o:OLEObject Type="Embed" ProgID="Equation.DSMT4" ShapeID="_x0000_i1070" DrawAspect="Content" ObjectID="_1540646701" r:id="rId133"/>
        </w:object>
      </w:r>
    </w:p>
    <w:p w14:paraId="2478858F" w14:textId="77777777" w:rsidR="00DA3198" w:rsidRDefault="00DA3198" w:rsidP="00DA3198">
      <w:pPr>
        <w:pStyle w:val="Pquestiontextpartsa"/>
      </w:pPr>
    </w:p>
    <w:p w14:paraId="3EA878DF" w14:textId="77777777" w:rsidR="00DA3198" w:rsidRDefault="00DA3198" w:rsidP="00DA3198">
      <w:pPr>
        <w:pStyle w:val="Pquestiontextpartsa"/>
      </w:pPr>
    </w:p>
    <w:p w14:paraId="7244AC29" w14:textId="78A2E343" w:rsidR="00DA3198" w:rsidRDefault="00DA3198" w:rsidP="00DA3198">
      <w:pPr>
        <w:pStyle w:val="Pquestiontextpartsa"/>
      </w:pPr>
      <w:r w:rsidRPr="00845985">
        <w:rPr>
          <w:rStyle w:val="Cquestionpartlabelbold"/>
        </w:rPr>
        <w:lastRenderedPageBreak/>
        <w:t>(e)</w:t>
      </w:r>
      <w:r w:rsidRPr="001D76A9">
        <w:tab/>
        <w:t xml:space="preserve">Imagine you could extend the number </w:t>
      </w:r>
      <w:r w:rsidRPr="008C60E6">
        <w:t>line in (a) further</w:t>
      </w:r>
      <w:r w:rsidRPr="001D76A9">
        <w:t xml:space="preserve"> to the right. How many whole numbers would there be between</w:t>
      </w:r>
      <w:r w:rsidR="00D3021D">
        <w:t xml:space="preserve"> </w:t>
      </w:r>
      <w:r w:rsidR="00D3021D" w:rsidRPr="00D3021D">
        <w:rPr>
          <w:position w:val="-24"/>
        </w:rPr>
        <w:object w:dxaOrig="320" w:dyaOrig="620" w14:anchorId="3FE5353A">
          <v:shape id="_x0000_i1071" type="#_x0000_t75" style="width:16.1pt;height:31.15pt" o:ole="">
            <v:imagedata r:id="rId134" o:title=""/>
          </v:shape>
          <o:OLEObject Type="Embed" ProgID="Equation.DSMT4" ShapeID="_x0000_i1071" DrawAspect="Content" ObjectID="_1540646702" r:id="rId135"/>
        </w:object>
      </w:r>
      <w:r w:rsidRPr="001D76A9">
        <w:t>and</w:t>
      </w:r>
      <w:r w:rsidR="00D3021D" w:rsidRPr="00D3021D">
        <w:rPr>
          <w:position w:val="-24"/>
        </w:rPr>
        <w:object w:dxaOrig="340" w:dyaOrig="620" w14:anchorId="43D8A3AF">
          <v:shape id="_x0000_i1072" type="#_x0000_t75" style="width:17.2pt;height:31.15pt" o:ole="">
            <v:imagedata r:id="rId136" o:title=""/>
          </v:shape>
          <o:OLEObject Type="Embed" ProgID="Equation.DSMT4" ShapeID="_x0000_i1072" DrawAspect="Content" ObjectID="_1540646703" r:id="rId137"/>
        </w:object>
      </w:r>
      <w:r w:rsidRPr="001D76A9">
        <w:t>?</w:t>
      </w:r>
    </w:p>
    <w:p w14:paraId="4F8D9F73" w14:textId="77777777" w:rsidR="00DA3198" w:rsidRDefault="00DA3198" w:rsidP="00DA3198">
      <w:pPr>
        <w:pStyle w:val="Pquestiontextpartsa"/>
      </w:pPr>
    </w:p>
    <w:p w14:paraId="072AD0AE" w14:textId="77777777" w:rsidR="00DA3198" w:rsidRDefault="00DA3198" w:rsidP="00DA3198">
      <w:pPr>
        <w:pStyle w:val="Pquestiontextpartsa"/>
      </w:pPr>
    </w:p>
    <w:p w14:paraId="631854C2" w14:textId="77777777" w:rsidR="00917C42" w:rsidRDefault="00917C42" w:rsidP="00DA3198">
      <w:pPr>
        <w:pStyle w:val="Pquestiontextpartsa"/>
      </w:pPr>
    </w:p>
    <w:p w14:paraId="109444C8" w14:textId="77777777" w:rsidR="00DA3198" w:rsidRDefault="00DA3198" w:rsidP="00DA3198">
      <w:pPr>
        <w:pStyle w:val="Pquestiontextpartsa"/>
      </w:pPr>
    </w:p>
    <w:p w14:paraId="231F6E85" w14:textId="77777777" w:rsidR="00DA3198" w:rsidRDefault="00DA3198" w:rsidP="00DA3198">
      <w:pPr>
        <w:pStyle w:val="Pquestionheadingsx"/>
      </w:pPr>
      <w:r w:rsidRPr="00AC3DEB">
        <w:t xml:space="preserve">Question </w:t>
      </w:r>
      <w:r>
        <w:t>23</w:t>
      </w:r>
      <w:r>
        <w:tab/>
      </w:r>
      <w:r>
        <w:rPr>
          <w:rStyle w:val="Cmarkslabel"/>
        </w:rPr>
        <w:t xml:space="preserve">6 </w:t>
      </w:r>
      <w:r w:rsidRPr="00AC3DEB">
        <w:rPr>
          <w:rStyle w:val="Cmarkslabel"/>
        </w:rPr>
        <w:t>marks</w:t>
      </w:r>
      <w:r w:rsidRPr="00AC3DEB">
        <w:tab/>
      </w:r>
      <w:r w:rsidRPr="00B63701">
        <w:t>[3.4, 3.5]</w:t>
      </w:r>
    </w:p>
    <w:p w14:paraId="07DFB132" w14:textId="77777777" w:rsidR="00DA3198" w:rsidRDefault="00DA3198" w:rsidP="00DA3198">
      <w:pPr>
        <w:pStyle w:val="Pquestiontextpartsai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  <w:t>(i)</w:t>
      </w:r>
      <w:r>
        <w:tab/>
      </w:r>
      <w:r w:rsidRPr="001D76A9">
        <w:t>Without doing any calculations, state which of the following would give the biggest answer.</w:t>
      </w:r>
    </w:p>
    <w:p w14:paraId="3778860C" w14:textId="4C9CB4EA" w:rsidR="00917C42" w:rsidRDefault="00DA3198" w:rsidP="00DA3198">
      <w:pPr>
        <w:pStyle w:val="Pquestiontextpartsi"/>
      </w:pPr>
      <w:r w:rsidRPr="00845985">
        <w:rPr>
          <w:rStyle w:val="Cquestionpartlabelbold"/>
        </w:rPr>
        <w:t>A</w:t>
      </w:r>
      <w:r w:rsidR="00E809D6">
        <w:t xml:space="preserve">  </w:t>
      </w:r>
      <w:r w:rsidRPr="001D76A9">
        <w:fldChar w:fldCharType="begin"/>
      </w:r>
      <w:r w:rsidRPr="001D76A9">
        <w:instrText xml:space="preserve"> eq \f(3,10) + \f(2,5) </w:instrText>
      </w:r>
      <w:r w:rsidRPr="001D76A9">
        <w:fldChar w:fldCharType="end"/>
      </w:r>
      <w:r w:rsidRPr="001D76A9">
        <w:tab/>
      </w:r>
      <w:r w:rsidR="008C60E6">
        <w:tab/>
      </w:r>
      <w:r w:rsidRPr="00845985">
        <w:rPr>
          <w:rStyle w:val="Cquestionpartlabelbold"/>
        </w:rPr>
        <w:t>B</w:t>
      </w:r>
      <w:r w:rsidR="00E809D6">
        <w:t xml:space="preserve">  </w:t>
      </w:r>
      <w:r w:rsidRPr="001D76A9">
        <w:fldChar w:fldCharType="begin"/>
      </w:r>
      <w:r w:rsidRPr="001D76A9">
        <w:instrText xml:space="preserve"> eq \f(5,7) </w:instrText>
      </w:r>
      <w:r w:rsidRPr="001D76A9">
        <w:fldChar w:fldCharType="end"/>
      </w:r>
      <w:r w:rsidRPr="001D76A9">
        <w:t xml:space="preserve">+ </w:t>
      </w:r>
      <w:r w:rsidRPr="001D76A9">
        <w:fldChar w:fldCharType="begin"/>
      </w:r>
      <w:r w:rsidRPr="001D76A9">
        <w:instrText xml:space="preserve"> eq \f(7,8) </w:instrText>
      </w:r>
      <w:r w:rsidRPr="001D76A9">
        <w:fldChar w:fldCharType="end"/>
      </w:r>
      <w:r w:rsidRPr="001D76A9">
        <w:tab/>
      </w:r>
      <w:r w:rsidR="008C60E6">
        <w:tab/>
      </w:r>
      <w:r w:rsidRPr="00845985">
        <w:rPr>
          <w:rStyle w:val="Cquestionpartlabelbold"/>
        </w:rPr>
        <w:t>C</w:t>
      </w:r>
      <w:r w:rsidR="00E809D6">
        <w:t xml:space="preserve">  </w:t>
      </w:r>
      <w:r w:rsidRPr="001D76A9">
        <w:fldChar w:fldCharType="begin"/>
      </w:r>
      <w:r w:rsidRPr="001D76A9">
        <w:instrText xml:space="preserve"> eq \f(4,9) + \f(1,3) </w:instrText>
      </w:r>
      <w:r w:rsidRPr="001D76A9">
        <w:fldChar w:fldCharType="end"/>
      </w:r>
      <w:r w:rsidRPr="001D76A9">
        <w:tab/>
      </w:r>
      <w:r w:rsidR="008C60E6">
        <w:tab/>
      </w:r>
      <w:r w:rsidRPr="00845985">
        <w:rPr>
          <w:rStyle w:val="Cquestionpartlabelbold"/>
        </w:rPr>
        <w:t>D</w:t>
      </w:r>
      <w:r w:rsidR="00E809D6">
        <w:t xml:space="preserve">  </w:t>
      </w:r>
      <w:r w:rsidRPr="001D76A9">
        <w:fldChar w:fldCharType="begin"/>
      </w:r>
      <w:r w:rsidRPr="001D76A9">
        <w:instrText xml:space="preserve"> eq \f(1,4) + \f(3,8) </w:instrText>
      </w:r>
      <w:r w:rsidRPr="001D76A9">
        <w:fldChar w:fldCharType="end"/>
      </w:r>
    </w:p>
    <w:p w14:paraId="25BB3F98" w14:textId="77777777" w:rsidR="00917C42" w:rsidRDefault="00917C42" w:rsidP="00DA3198">
      <w:pPr>
        <w:pStyle w:val="Pquestiontextpartsi"/>
      </w:pPr>
    </w:p>
    <w:p w14:paraId="5626D332" w14:textId="77777777" w:rsidR="00DA3198" w:rsidRDefault="00DA3198" w:rsidP="00DA3198">
      <w:pPr>
        <w:pStyle w:val="Pquestiontextpartsi"/>
      </w:pPr>
      <w:r w:rsidRPr="00845985">
        <w:rPr>
          <w:rStyle w:val="Cquestionpartlabelbold"/>
        </w:rPr>
        <w:t>(ii)</w:t>
      </w:r>
      <w:r w:rsidRPr="001D76A9">
        <w:tab/>
        <w:t xml:space="preserve">Explain how you obtained your answer </w:t>
      </w:r>
      <w:r w:rsidRPr="008C60E6">
        <w:t>to (a).</w:t>
      </w:r>
    </w:p>
    <w:p w14:paraId="2A80FF4E" w14:textId="77777777" w:rsidR="00DA3198" w:rsidRDefault="00DA3198" w:rsidP="00DA3198">
      <w:pPr>
        <w:pStyle w:val="Pquestiontextpartsi"/>
      </w:pPr>
    </w:p>
    <w:p w14:paraId="700A2C71" w14:textId="77777777" w:rsidR="00917C42" w:rsidRDefault="00917C42" w:rsidP="00DA3198">
      <w:pPr>
        <w:pStyle w:val="Pquestiontextpartsi"/>
      </w:pPr>
    </w:p>
    <w:p w14:paraId="5157D406" w14:textId="77777777" w:rsidR="00917C42" w:rsidRDefault="00917C42" w:rsidP="00DA3198">
      <w:pPr>
        <w:pStyle w:val="Pquestiontextpartsi"/>
      </w:pPr>
    </w:p>
    <w:p w14:paraId="316DD674" w14:textId="77777777" w:rsidR="00917C42" w:rsidRDefault="00917C42" w:rsidP="00DA3198">
      <w:pPr>
        <w:pStyle w:val="Pquestiontextpartsi"/>
      </w:pPr>
    </w:p>
    <w:p w14:paraId="1B837DC4" w14:textId="77777777" w:rsidR="00917C42" w:rsidRDefault="00917C42" w:rsidP="00DA3198">
      <w:pPr>
        <w:pStyle w:val="Pquestiontextpartsi"/>
      </w:pPr>
    </w:p>
    <w:p w14:paraId="71392938" w14:textId="77777777" w:rsidR="00DA3198" w:rsidRDefault="00DA3198" w:rsidP="00DA3198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  <w:t>(i)</w:t>
      </w:r>
      <w:r>
        <w:tab/>
      </w:r>
      <w:r w:rsidRPr="001D76A9">
        <w:t>Again, without doing any calculations, state which of the following would give the biggest answer.</w:t>
      </w:r>
      <w:r w:rsidRPr="001D76A9">
        <w:fldChar w:fldCharType="begin"/>
      </w:r>
      <w:r w:rsidRPr="001D76A9">
        <w:instrText xml:space="preserve">  </w:instrText>
      </w:r>
      <w:r w:rsidRPr="001D76A9">
        <w:fldChar w:fldCharType="end"/>
      </w:r>
    </w:p>
    <w:p w14:paraId="1E7C8FFD" w14:textId="0852349E" w:rsidR="00917C42" w:rsidRDefault="00DA3198" w:rsidP="00DA3198">
      <w:pPr>
        <w:pStyle w:val="Pquestiontextpartsi"/>
      </w:pPr>
      <w:r w:rsidRPr="00845985">
        <w:rPr>
          <w:rStyle w:val="Cquestionpartlabelbold"/>
        </w:rPr>
        <w:t>A</w:t>
      </w:r>
      <w:r w:rsidR="00E809D6">
        <w:t xml:space="preserve">  </w:t>
      </w:r>
      <w:r w:rsidRPr="001D76A9">
        <w:fldChar w:fldCharType="begin"/>
      </w:r>
      <w:r w:rsidRPr="001D76A9">
        <w:instrText xml:space="preserve"> eq \f(1,2) × \f(1,4) </w:instrText>
      </w:r>
      <w:r w:rsidRPr="001D76A9">
        <w:fldChar w:fldCharType="end"/>
      </w:r>
      <w:r w:rsidRPr="001D76A9">
        <w:tab/>
      </w:r>
      <w:r w:rsidR="008C60E6">
        <w:tab/>
      </w:r>
      <w:r w:rsidR="008C60E6">
        <w:tab/>
      </w:r>
      <w:r w:rsidRPr="00845985">
        <w:rPr>
          <w:rStyle w:val="Cquestionpartlabelbold"/>
        </w:rPr>
        <w:t>B</w:t>
      </w:r>
      <w:r w:rsidR="00E809D6">
        <w:t xml:space="preserve">  </w:t>
      </w:r>
      <w:r w:rsidRPr="001D76A9">
        <w:fldChar w:fldCharType="begin"/>
      </w:r>
      <w:r w:rsidRPr="001D76A9">
        <w:instrText xml:space="preserve"> eq \f(3,5) × \f(7,8) </w:instrText>
      </w:r>
      <w:r w:rsidRPr="001D76A9">
        <w:fldChar w:fldCharType="end"/>
      </w:r>
      <w:r w:rsidRPr="001D76A9">
        <w:tab/>
      </w:r>
      <w:r w:rsidR="008C60E6">
        <w:tab/>
      </w:r>
      <w:r w:rsidRPr="00845985">
        <w:rPr>
          <w:rStyle w:val="Cquestionpartlabelbold"/>
        </w:rPr>
        <w:t>C</w:t>
      </w:r>
      <w:r w:rsidR="00E809D6">
        <w:t xml:space="preserve">  </w:t>
      </w:r>
      <w:r w:rsidRPr="001D76A9">
        <w:fldChar w:fldCharType="begin"/>
      </w:r>
      <w:r w:rsidRPr="001D76A9">
        <w:instrText xml:space="preserve"> eq \f(2,7) × 1 \f(1,2) </w:instrText>
      </w:r>
      <w:r w:rsidRPr="001D76A9">
        <w:fldChar w:fldCharType="end"/>
      </w:r>
      <w:r w:rsidRPr="001D76A9">
        <w:tab/>
      </w:r>
      <w:r w:rsidR="008C60E6">
        <w:tab/>
      </w:r>
      <w:r w:rsidRPr="00845985">
        <w:rPr>
          <w:rStyle w:val="Cquestionpartlabelbold"/>
        </w:rPr>
        <w:t>D</w:t>
      </w:r>
      <w:r w:rsidR="00E809D6">
        <w:rPr>
          <w:rStyle w:val="Cquestionpartlabelbold"/>
        </w:rPr>
        <w:t xml:space="preserve">  </w:t>
      </w:r>
      <w:r w:rsidRPr="001D76A9">
        <w:fldChar w:fldCharType="begin"/>
      </w:r>
      <w:r w:rsidRPr="001D76A9">
        <w:instrText xml:space="preserve"> eq \f(4,3) </w:instrText>
      </w:r>
      <w:r w:rsidRPr="001D76A9">
        <w:fldChar w:fldCharType="end"/>
      </w:r>
      <w:r w:rsidRPr="001D76A9">
        <w:t xml:space="preserve"> × </w:t>
      </w:r>
      <w:r w:rsidRPr="001D76A9">
        <w:fldChar w:fldCharType="begin"/>
      </w:r>
      <w:r w:rsidRPr="001D76A9">
        <w:instrText xml:space="preserve"> eq 1 \f(1,2) </w:instrText>
      </w:r>
      <w:r w:rsidRPr="001D76A9">
        <w:fldChar w:fldCharType="end"/>
      </w:r>
    </w:p>
    <w:p w14:paraId="2BAC90D6" w14:textId="77777777" w:rsidR="00917C42" w:rsidRDefault="00917C42" w:rsidP="00DA3198">
      <w:pPr>
        <w:pStyle w:val="Pquestiontextpartsi"/>
      </w:pPr>
    </w:p>
    <w:p w14:paraId="4D6142FD" w14:textId="7E84A023" w:rsidR="00DA3198" w:rsidRDefault="00DA3198" w:rsidP="00DA3198">
      <w:pPr>
        <w:pStyle w:val="Pquestiontextpartsi"/>
      </w:pPr>
      <w:r w:rsidRPr="00845985">
        <w:rPr>
          <w:rStyle w:val="Cquestionpartlabelbold"/>
        </w:rPr>
        <w:t>(ii)</w:t>
      </w:r>
      <w:r>
        <w:tab/>
      </w:r>
      <w:r w:rsidRPr="001D76A9">
        <w:t xml:space="preserve">Explain how you obtained your </w:t>
      </w:r>
      <w:r w:rsidRPr="008C60E6">
        <w:t xml:space="preserve">answer to </w:t>
      </w:r>
      <w:r w:rsidR="00917C42" w:rsidRPr="008C60E6">
        <w:t>(b</w:t>
      </w:r>
      <w:r w:rsidRPr="008C60E6">
        <w:t>).</w:t>
      </w:r>
    </w:p>
    <w:p w14:paraId="163D36DD" w14:textId="77777777" w:rsidR="00917C42" w:rsidRDefault="00917C42" w:rsidP="00DA3198">
      <w:pPr>
        <w:pStyle w:val="Pquestiontextpartsi"/>
      </w:pPr>
    </w:p>
    <w:p w14:paraId="456E7CF3" w14:textId="77777777" w:rsidR="00917C42" w:rsidRDefault="00917C42" w:rsidP="00DA3198">
      <w:pPr>
        <w:pStyle w:val="Pquestiontextpartsi"/>
      </w:pPr>
    </w:p>
    <w:p w14:paraId="5DC8E5AC" w14:textId="77777777" w:rsidR="00917C42" w:rsidRDefault="00917C42" w:rsidP="00DA3198">
      <w:pPr>
        <w:pStyle w:val="Pquestiontextpartsi"/>
      </w:pPr>
    </w:p>
    <w:p w14:paraId="7F1FE6E6" w14:textId="77777777" w:rsidR="00917C42" w:rsidRDefault="00917C42" w:rsidP="00DA3198">
      <w:pPr>
        <w:pStyle w:val="Pquestiontextpartsi"/>
      </w:pPr>
    </w:p>
    <w:p w14:paraId="3ABC46C0" w14:textId="77777777" w:rsidR="00917C42" w:rsidRDefault="00917C42" w:rsidP="00DA3198">
      <w:pPr>
        <w:pStyle w:val="Pquestiontextpartsi"/>
      </w:pPr>
    </w:p>
    <w:p w14:paraId="23E5B6AA" w14:textId="77777777" w:rsidR="00917C42" w:rsidRDefault="00917C42" w:rsidP="00DA3198">
      <w:pPr>
        <w:pStyle w:val="Pquestiontextpartsi"/>
      </w:pPr>
    </w:p>
    <w:p w14:paraId="3E9D580C" w14:textId="77777777" w:rsidR="00917C42" w:rsidRDefault="00917C42" w:rsidP="00DA3198">
      <w:pPr>
        <w:pStyle w:val="Pquestiontextpartsi"/>
      </w:pPr>
    </w:p>
    <w:p w14:paraId="63F310BC" w14:textId="77777777" w:rsidR="00917C42" w:rsidRDefault="00917C42" w:rsidP="00DA3198">
      <w:pPr>
        <w:pStyle w:val="Pquestiontextpartsi"/>
      </w:pPr>
    </w:p>
    <w:p w14:paraId="7ED5E618" w14:textId="77777777" w:rsidR="00917C42" w:rsidRDefault="00917C42" w:rsidP="00DA3198">
      <w:pPr>
        <w:pStyle w:val="Pquestiontextpartsi"/>
      </w:pPr>
    </w:p>
    <w:p w14:paraId="0D5E80C9" w14:textId="66F2B4E2" w:rsidR="007356FE" w:rsidRDefault="007356FE" w:rsidP="007356FE">
      <w:pPr>
        <w:pStyle w:val="Psectionresults"/>
      </w:pPr>
      <w:r>
        <w:t>Extended answer total:______</w:t>
      </w:r>
      <w:r w:rsidRPr="00192E14">
        <w:t>_</w:t>
      </w:r>
      <w:r w:rsidR="00134462">
        <w:t xml:space="preserve"> </w:t>
      </w:r>
      <w:r w:rsidRPr="00192E14">
        <w:t>/</w:t>
      </w:r>
      <w:r w:rsidR="00134462">
        <w:t xml:space="preserve"> </w:t>
      </w:r>
      <w:r w:rsidR="00917C42">
        <w:t>1</w:t>
      </w:r>
      <w:r w:rsidR="00D3021D">
        <w:t>5</w:t>
      </w:r>
    </w:p>
    <w:p w14:paraId="7D7F65D3" w14:textId="3AF06B5D" w:rsidR="007356FE" w:rsidRPr="00194A57" w:rsidRDefault="007356FE" w:rsidP="007356FE">
      <w:pPr>
        <w:pStyle w:val="Psectionresults"/>
      </w:pPr>
      <w:r>
        <w:t xml:space="preserve">TOTAL test marks:  </w:t>
      </w:r>
      <w:r w:rsidR="00917C42">
        <w:t xml:space="preserve">_______ / </w:t>
      </w:r>
      <w:r w:rsidR="00D3021D">
        <w:t>77</w:t>
      </w:r>
    </w:p>
    <w:p w14:paraId="547B8A2C" w14:textId="77777777" w:rsidR="00DF16AE" w:rsidRPr="00DA3198" w:rsidRDefault="00A16617" w:rsidP="00DA3198"/>
    <w:sectPr w:rsidR="00DF16AE" w:rsidRPr="00DA3198" w:rsidSect="000C593A">
      <w:headerReference w:type="default" r:id="rId138"/>
      <w:footerReference w:type="default" r:id="rId139"/>
      <w:headerReference w:type="first" r:id="rId140"/>
      <w:footerReference w:type="first" r:id="rId141"/>
      <w:pgSz w:w="11906" w:h="16838"/>
      <w:pgMar w:top="1134" w:right="1021" w:bottom="1134" w:left="1021" w:header="709" w:footer="709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3834DE" w14:textId="77777777" w:rsidR="00A16617" w:rsidRDefault="00A16617" w:rsidP="00C645DC">
      <w:r>
        <w:separator/>
      </w:r>
    </w:p>
  </w:endnote>
  <w:endnote w:type="continuationSeparator" w:id="0">
    <w:p w14:paraId="50C422ED" w14:textId="77777777" w:rsidR="00A16617" w:rsidRDefault="00A16617" w:rsidP="00C645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Consolas"/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D93833" w14:textId="582F3ADB" w:rsidR="003376E5" w:rsidRPr="003376E5" w:rsidRDefault="003376E5" w:rsidP="003376E5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E809D6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77D3B9" w14:textId="226C469E" w:rsidR="000C593A" w:rsidRPr="000C593A" w:rsidRDefault="000C593A" w:rsidP="000C593A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E809D6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25C4623" w14:textId="77777777" w:rsidR="00A16617" w:rsidRDefault="00A16617" w:rsidP="00C645DC">
      <w:r>
        <w:separator/>
      </w:r>
    </w:p>
  </w:footnote>
  <w:footnote w:type="continuationSeparator" w:id="0">
    <w:p w14:paraId="13FB6C0C" w14:textId="77777777" w:rsidR="00A16617" w:rsidRDefault="00A16617" w:rsidP="00C645D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1F4022" w14:textId="18A02B72" w:rsidR="006E2C1A" w:rsidRPr="000C593A" w:rsidRDefault="000C593A" w:rsidP="000C593A">
    <w:pPr>
      <w:pStyle w:val="Pheadertext"/>
    </w:pPr>
    <w:r>
      <w:t>Pearson Mathematics 7    Fractions — Test 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3F5912" w14:textId="6E5174E3" w:rsidR="000C593A" w:rsidRDefault="000C593A" w:rsidP="00B013F0">
    <w:pPr>
      <w:pStyle w:val="Pheadertext"/>
      <w:tabs>
        <w:tab w:val="left" w:pos="4590"/>
      </w:tabs>
    </w:pPr>
    <w:r>
      <w:t>Pearson Mathematics 7</w:t>
    </w:r>
    <w:r>
      <w:tab/>
    </w:r>
    <w:r w:rsidR="00B013F0">
      <w:tab/>
    </w:r>
    <w:r>
      <w:t xml:space="preserve">Name: </w:t>
    </w:r>
    <w:r>
      <w:tab/>
    </w:r>
  </w:p>
  <w:p w14:paraId="1A130873" w14:textId="5121459D" w:rsidR="000C593A" w:rsidRDefault="000C593A" w:rsidP="000C593A">
    <w:pPr>
      <w:pStyle w:val="Pheadertext"/>
    </w:pPr>
    <w:r>
      <w:t>Fractions — Test A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487980"/>
    <w:multiLevelType w:val="hybridMultilevel"/>
    <w:tmpl w:val="61DCC8CE"/>
    <w:lvl w:ilvl="0" w:tplc="144604FC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5049"/>
    <w:rsid w:val="000A03EA"/>
    <w:rsid w:val="000B7030"/>
    <w:rsid w:val="000C593A"/>
    <w:rsid w:val="000E0804"/>
    <w:rsid w:val="00134462"/>
    <w:rsid w:val="001756B4"/>
    <w:rsid w:val="001B6A9E"/>
    <w:rsid w:val="001D76A9"/>
    <w:rsid w:val="002105E5"/>
    <w:rsid w:val="0029101D"/>
    <w:rsid w:val="002B5A27"/>
    <w:rsid w:val="003376E5"/>
    <w:rsid w:val="003444BE"/>
    <w:rsid w:val="00392C02"/>
    <w:rsid w:val="004468A1"/>
    <w:rsid w:val="00475070"/>
    <w:rsid w:val="004B03A0"/>
    <w:rsid w:val="00543950"/>
    <w:rsid w:val="00573E20"/>
    <w:rsid w:val="00612D6B"/>
    <w:rsid w:val="00656002"/>
    <w:rsid w:val="00675B2C"/>
    <w:rsid w:val="00713692"/>
    <w:rsid w:val="007356FE"/>
    <w:rsid w:val="007D44FA"/>
    <w:rsid w:val="008053D5"/>
    <w:rsid w:val="008C60E6"/>
    <w:rsid w:val="008E2335"/>
    <w:rsid w:val="00917C42"/>
    <w:rsid w:val="00952498"/>
    <w:rsid w:val="00993915"/>
    <w:rsid w:val="009C3228"/>
    <w:rsid w:val="009E1014"/>
    <w:rsid w:val="009E423D"/>
    <w:rsid w:val="00A11B72"/>
    <w:rsid w:val="00A16617"/>
    <w:rsid w:val="00A33D32"/>
    <w:rsid w:val="00A54C33"/>
    <w:rsid w:val="00A5658A"/>
    <w:rsid w:val="00AD5049"/>
    <w:rsid w:val="00B013F0"/>
    <w:rsid w:val="00BA6E86"/>
    <w:rsid w:val="00BC1B4A"/>
    <w:rsid w:val="00C35423"/>
    <w:rsid w:val="00C57871"/>
    <w:rsid w:val="00C645DC"/>
    <w:rsid w:val="00D2783E"/>
    <w:rsid w:val="00D3021D"/>
    <w:rsid w:val="00DA3198"/>
    <w:rsid w:val="00E0210D"/>
    <w:rsid w:val="00E65F53"/>
    <w:rsid w:val="00E809D6"/>
    <w:rsid w:val="00EB12EC"/>
    <w:rsid w:val="00EE721C"/>
    <w:rsid w:val="00F75D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C03ADC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504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AD5049"/>
    <w:pPr>
      <w:ind w:left="720"/>
      <w:contextualSpacing/>
    </w:pPr>
  </w:style>
  <w:style w:type="paragraph" w:styleId="Header">
    <w:name w:val="header"/>
    <w:basedOn w:val="Normal"/>
    <w:link w:val="HeaderChar"/>
    <w:rsid w:val="00AD504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AD5049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AD504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AD5049"/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styleId="PageNumber">
    <w:name w:val="page number"/>
    <w:basedOn w:val="DefaultParagraphFont"/>
    <w:rsid w:val="00AD5049"/>
  </w:style>
  <w:style w:type="character" w:customStyle="1" w:styleId="Phalflinespacer">
    <w:name w:val="P: half line spacer"/>
    <w:basedOn w:val="DefaultParagraphFont"/>
    <w:rsid w:val="00AD5049"/>
    <w:rPr>
      <w:sz w:val="12"/>
    </w:rPr>
  </w:style>
  <w:style w:type="paragraph" w:customStyle="1" w:styleId="hangingindent">
    <w:name w:val="hanging indent"/>
    <w:basedOn w:val="Normal"/>
    <w:rsid w:val="00713692"/>
    <w:pPr>
      <w:ind w:left="340" w:hanging="340"/>
    </w:pPr>
    <w:rPr>
      <w:sz w:val="22"/>
      <w:szCs w:val="20"/>
    </w:rPr>
  </w:style>
  <w:style w:type="paragraph" w:customStyle="1" w:styleId="Psectionheading">
    <w:name w:val="P: section heading"/>
    <w:next w:val="Normal"/>
    <w:rsid w:val="00DA3198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DA3198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character" w:customStyle="1" w:styleId="Cmarkslabel">
    <w:name w:val="C: marks label"/>
    <w:uiPriority w:val="1"/>
    <w:qFormat/>
    <w:rsid w:val="00DA3198"/>
    <w:rPr>
      <w:rFonts w:asciiTheme="minorHAnsi" w:hAnsiTheme="minorHAnsi"/>
      <w:b/>
      <w:i/>
    </w:rPr>
  </w:style>
  <w:style w:type="character" w:customStyle="1" w:styleId="Cquestionpartlabelbold">
    <w:name w:val="C: question part label bold"/>
    <w:uiPriority w:val="1"/>
    <w:qFormat/>
    <w:rsid w:val="00DA3198"/>
    <w:rPr>
      <w:b/>
    </w:rPr>
  </w:style>
  <w:style w:type="paragraph" w:customStyle="1" w:styleId="Pquestiontextmcqoptions">
    <w:name w:val="P: question text mcq options"/>
    <w:basedOn w:val="Normal"/>
    <w:qFormat/>
    <w:rsid w:val="00DA3198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80"/>
    </w:pPr>
    <w:rPr>
      <w:rFonts w:asciiTheme="minorHAnsi" w:hAnsiTheme="minorHAnsi"/>
    </w:rPr>
  </w:style>
  <w:style w:type="paragraph" w:customStyle="1" w:styleId="Pquestiontextpartsa">
    <w:name w:val="P: question text parts (a)"/>
    <w:basedOn w:val="Normal"/>
    <w:qFormat/>
    <w:rsid w:val="00DA3198"/>
    <w:pPr>
      <w:tabs>
        <w:tab w:val="left" w:pos="397"/>
      </w:tabs>
      <w:spacing w:after="80"/>
      <w:ind w:left="397" w:hanging="397"/>
    </w:pPr>
    <w:rPr>
      <w:rFonts w:asciiTheme="minorHAnsi" w:hAnsiTheme="minorHAnsi"/>
    </w:rPr>
  </w:style>
  <w:style w:type="paragraph" w:customStyle="1" w:styleId="Pquestiontextpartsai">
    <w:name w:val="P: question text parts (a)(i)"/>
    <w:basedOn w:val="Pquestiontextpartsa"/>
    <w:qFormat/>
    <w:rsid w:val="00DA3198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DA3198"/>
    <w:pPr>
      <w:ind w:hanging="397"/>
    </w:pPr>
  </w:style>
  <w:style w:type="table" w:styleId="TableGrid">
    <w:name w:val="Table Grid"/>
    <w:basedOn w:val="TableNormal"/>
    <w:uiPriority w:val="39"/>
    <w:rsid w:val="00DA319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Normal"/>
    <w:qFormat/>
    <w:rsid w:val="00DA3198"/>
    <w:pPr>
      <w:jc w:val="center"/>
    </w:pPr>
    <w:rPr>
      <w:rFonts w:asciiTheme="minorHAnsi" w:hAnsiTheme="minorHAnsi"/>
    </w:rPr>
  </w:style>
  <w:style w:type="paragraph" w:customStyle="1" w:styleId="Pquestionheadingmc1stafterhead">
    <w:name w:val="P: question heading mc (1st after head)"/>
    <w:basedOn w:val="Pquestionheadingmc"/>
    <w:qFormat/>
    <w:rsid w:val="00DA3198"/>
    <w:pPr>
      <w:spacing w:before="0"/>
    </w:pPr>
  </w:style>
  <w:style w:type="paragraph" w:customStyle="1" w:styleId="Pquestionheadingsx1stafterhead">
    <w:name w:val="P: question heading s/x (1st after head)"/>
    <w:basedOn w:val="Normal"/>
    <w:qFormat/>
    <w:rsid w:val="00DA3198"/>
    <w:pPr>
      <w:keepNext/>
      <w:tabs>
        <w:tab w:val="right" w:pos="8505"/>
        <w:tab w:val="right" w:pos="9923"/>
      </w:tabs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DA3198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DA3198"/>
    <w:pPr>
      <w:spacing w:after="80"/>
    </w:pPr>
    <w:rPr>
      <w:rFonts w:asciiTheme="minorHAnsi" w:hAnsiTheme="minorHAnsi"/>
    </w:rPr>
  </w:style>
  <w:style w:type="character" w:customStyle="1" w:styleId="Cmathsexpressions">
    <w:name w:val="C: maths expressions"/>
    <w:uiPriority w:val="1"/>
    <w:qFormat/>
    <w:rsid w:val="00DA3198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DA3198"/>
    <w:rPr>
      <w:b/>
      <w:bCs/>
      <w:color w:val="FF0000"/>
    </w:rPr>
  </w:style>
  <w:style w:type="paragraph" w:customStyle="1" w:styleId="PNotetodesigner">
    <w:name w:val="P: Note to designer"/>
    <w:basedOn w:val="Normal"/>
    <w:qFormat/>
    <w:rsid w:val="00DA3198"/>
    <w:pPr>
      <w:spacing w:after="120" w:line="264" w:lineRule="auto"/>
    </w:pPr>
    <w:rPr>
      <w:rFonts w:asciiTheme="minorHAnsi" w:eastAsiaTheme="minorEastAsia" w:hAnsiTheme="minorHAnsi" w:cstheme="minorBidi"/>
      <w:color w:val="FF0000"/>
      <w:sz w:val="20"/>
      <w:szCs w:val="20"/>
      <w:lang w:eastAsia="en-US"/>
    </w:rPr>
  </w:style>
  <w:style w:type="paragraph" w:customStyle="1" w:styleId="Psectionresults">
    <w:name w:val="P: section results"/>
    <w:qFormat/>
    <w:rsid w:val="007356FE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03A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3A0"/>
    <w:rPr>
      <w:rFonts w:ascii="Lucida Grande" w:eastAsia="Times New Roman" w:hAnsi="Lucida Grande" w:cs="Lucida Grande"/>
      <w:sz w:val="18"/>
      <w:szCs w:val="18"/>
      <w:lang w:eastAsia="en-AU"/>
    </w:rPr>
  </w:style>
  <w:style w:type="paragraph" w:customStyle="1" w:styleId="Pfootertext">
    <w:name w:val="P: footer text"/>
    <w:qFormat/>
    <w:rsid w:val="003376E5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0C593A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character" w:customStyle="1" w:styleId="MTConvertedEquation">
    <w:name w:val="MTConvertedEquation"/>
    <w:basedOn w:val="DefaultParagraphFont"/>
    <w:rsid w:val="00EB12E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504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AD5049"/>
    <w:pPr>
      <w:ind w:left="720"/>
      <w:contextualSpacing/>
    </w:pPr>
  </w:style>
  <w:style w:type="paragraph" w:styleId="Header">
    <w:name w:val="header"/>
    <w:basedOn w:val="Normal"/>
    <w:link w:val="HeaderChar"/>
    <w:rsid w:val="00AD504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AD5049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AD504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AD5049"/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styleId="PageNumber">
    <w:name w:val="page number"/>
    <w:basedOn w:val="DefaultParagraphFont"/>
    <w:rsid w:val="00AD5049"/>
  </w:style>
  <w:style w:type="character" w:customStyle="1" w:styleId="Phalflinespacer">
    <w:name w:val="P: half line spacer"/>
    <w:basedOn w:val="DefaultParagraphFont"/>
    <w:rsid w:val="00AD5049"/>
    <w:rPr>
      <w:sz w:val="12"/>
    </w:rPr>
  </w:style>
  <w:style w:type="paragraph" w:customStyle="1" w:styleId="hangingindent">
    <w:name w:val="hanging indent"/>
    <w:basedOn w:val="Normal"/>
    <w:rsid w:val="00713692"/>
    <w:pPr>
      <w:ind w:left="340" w:hanging="340"/>
    </w:pPr>
    <w:rPr>
      <w:sz w:val="22"/>
      <w:szCs w:val="20"/>
    </w:rPr>
  </w:style>
  <w:style w:type="paragraph" w:customStyle="1" w:styleId="Psectionheading">
    <w:name w:val="P: section heading"/>
    <w:next w:val="Normal"/>
    <w:rsid w:val="00DA3198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DA3198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character" w:customStyle="1" w:styleId="Cmarkslabel">
    <w:name w:val="C: marks label"/>
    <w:uiPriority w:val="1"/>
    <w:qFormat/>
    <w:rsid w:val="00DA3198"/>
    <w:rPr>
      <w:rFonts w:asciiTheme="minorHAnsi" w:hAnsiTheme="minorHAnsi"/>
      <w:b/>
      <w:i/>
    </w:rPr>
  </w:style>
  <w:style w:type="character" w:customStyle="1" w:styleId="Cquestionpartlabelbold">
    <w:name w:val="C: question part label bold"/>
    <w:uiPriority w:val="1"/>
    <w:qFormat/>
    <w:rsid w:val="00DA3198"/>
    <w:rPr>
      <w:b/>
    </w:rPr>
  </w:style>
  <w:style w:type="paragraph" w:customStyle="1" w:styleId="Pquestiontextmcqoptions">
    <w:name w:val="P: question text mcq options"/>
    <w:basedOn w:val="Normal"/>
    <w:qFormat/>
    <w:rsid w:val="00DA3198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80"/>
    </w:pPr>
    <w:rPr>
      <w:rFonts w:asciiTheme="minorHAnsi" w:hAnsiTheme="minorHAnsi"/>
    </w:rPr>
  </w:style>
  <w:style w:type="paragraph" w:customStyle="1" w:styleId="Pquestiontextpartsa">
    <w:name w:val="P: question text parts (a)"/>
    <w:basedOn w:val="Normal"/>
    <w:qFormat/>
    <w:rsid w:val="00DA3198"/>
    <w:pPr>
      <w:tabs>
        <w:tab w:val="left" w:pos="397"/>
      </w:tabs>
      <w:spacing w:after="80"/>
      <w:ind w:left="397" w:hanging="397"/>
    </w:pPr>
    <w:rPr>
      <w:rFonts w:asciiTheme="minorHAnsi" w:hAnsiTheme="minorHAnsi"/>
    </w:rPr>
  </w:style>
  <w:style w:type="paragraph" w:customStyle="1" w:styleId="Pquestiontextpartsai">
    <w:name w:val="P: question text parts (a)(i)"/>
    <w:basedOn w:val="Pquestiontextpartsa"/>
    <w:qFormat/>
    <w:rsid w:val="00DA3198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DA3198"/>
    <w:pPr>
      <w:ind w:hanging="397"/>
    </w:pPr>
  </w:style>
  <w:style w:type="table" w:styleId="TableGrid">
    <w:name w:val="Table Grid"/>
    <w:basedOn w:val="TableNormal"/>
    <w:uiPriority w:val="39"/>
    <w:rsid w:val="00DA319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Normal"/>
    <w:qFormat/>
    <w:rsid w:val="00DA3198"/>
    <w:pPr>
      <w:jc w:val="center"/>
    </w:pPr>
    <w:rPr>
      <w:rFonts w:asciiTheme="minorHAnsi" w:hAnsiTheme="minorHAnsi"/>
    </w:rPr>
  </w:style>
  <w:style w:type="paragraph" w:customStyle="1" w:styleId="Pquestionheadingmc1stafterhead">
    <w:name w:val="P: question heading mc (1st after head)"/>
    <w:basedOn w:val="Pquestionheadingmc"/>
    <w:qFormat/>
    <w:rsid w:val="00DA3198"/>
    <w:pPr>
      <w:spacing w:before="0"/>
    </w:pPr>
  </w:style>
  <w:style w:type="paragraph" w:customStyle="1" w:styleId="Pquestionheadingsx1stafterhead">
    <w:name w:val="P: question heading s/x (1st after head)"/>
    <w:basedOn w:val="Normal"/>
    <w:qFormat/>
    <w:rsid w:val="00DA3198"/>
    <w:pPr>
      <w:keepNext/>
      <w:tabs>
        <w:tab w:val="right" w:pos="8505"/>
        <w:tab w:val="right" w:pos="9923"/>
      </w:tabs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DA3198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DA3198"/>
    <w:pPr>
      <w:spacing w:after="80"/>
    </w:pPr>
    <w:rPr>
      <w:rFonts w:asciiTheme="minorHAnsi" w:hAnsiTheme="minorHAnsi"/>
    </w:rPr>
  </w:style>
  <w:style w:type="character" w:customStyle="1" w:styleId="Cmathsexpressions">
    <w:name w:val="C: maths expressions"/>
    <w:uiPriority w:val="1"/>
    <w:qFormat/>
    <w:rsid w:val="00DA3198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DA3198"/>
    <w:rPr>
      <w:b/>
      <w:bCs/>
      <w:color w:val="FF0000"/>
    </w:rPr>
  </w:style>
  <w:style w:type="paragraph" w:customStyle="1" w:styleId="PNotetodesigner">
    <w:name w:val="P: Note to designer"/>
    <w:basedOn w:val="Normal"/>
    <w:qFormat/>
    <w:rsid w:val="00DA3198"/>
    <w:pPr>
      <w:spacing w:after="120" w:line="264" w:lineRule="auto"/>
    </w:pPr>
    <w:rPr>
      <w:rFonts w:asciiTheme="minorHAnsi" w:eastAsiaTheme="minorEastAsia" w:hAnsiTheme="minorHAnsi" w:cstheme="minorBidi"/>
      <w:color w:val="FF0000"/>
      <w:sz w:val="20"/>
      <w:szCs w:val="20"/>
      <w:lang w:eastAsia="en-US"/>
    </w:rPr>
  </w:style>
  <w:style w:type="paragraph" w:customStyle="1" w:styleId="Psectionresults">
    <w:name w:val="P: section results"/>
    <w:qFormat/>
    <w:rsid w:val="007356FE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03A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3A0"/>
    <w:rPr>
      <w:rFonts w:ascii="Lucida Grande" w:eastAsia="Times New Roman" w:hAnsi="Lucida Grande" w:cs="Lucida Grande"/>
      <w:sz w:val="18"/>
      <w:szCs w:val="18"/>
      <w:lang w:eastAsia="en-AU"/>
    </w:rPr>
  </w:style>
  <w:style w:type="paragraph" w:customStyle="1" w:styleId="Pfootertext">
    <w:name w:val="P: footer text"/>
    <w:qFormat/>
    <w:rsid w:val="003376E5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0C593A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character" w:customStyle="1" w:styleId="MTConvertedEquation">
    <w:name w:val="MTConvertedEquation"/>
    <w:basedOn w:val="DefaultParagraphFont"/>
    <w:rsid w:val="00EB12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38" Type="http://schemas.openxmlformats.org/officeDocument/2006/relationships/header" Target="header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137" Type="http://schemas.openxmlformats.org/officeDocument/2006/relationships/oleObject" Target="embeddings/oleObject6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4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jpeg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6</Pages>
  <Words>1242</Words>
  <Characters>4971</Characters>
  <Application>Microsoft Office Word</Application>
  <DocSecurity>0</DocSecurity>
  <Lines>310</Lines>
  <Paragraphs>2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anda Marasco</dc:creator>
  <cp:keywords/>
  <dc:description/>
  <cp:lastModifiedBy>Tim Carruthers</cp:lastModifiedBy>
  <cp:revision>16</cp:revision>
  <dcterms:created xsi:type="dcterms:W3CDTF">2016-09-16T04:36:00Z</dcterms:created>
  <dcterms:modified xsi:type="dcterms:W3CDTF">2016-11-14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